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8"/>
  </p:notesMasterIdLst>
  <p:sldIdLst>
    <p:sldId id="1225" r:id="rId2"/>
    <p:sldId id="1244" r:id="rId3"/>
    <p:sldId id="1224" r:id="rId4"/>
    <p:sldId id="1226" r:id="rId5"/>
    <p:sldId id="1246" r:id="rId6"/>
    <p:sldId id="1245" r:id="rId7"/>
    <p:sldId id="1227" r:id="rId8"/>
    <p:sldId id="1248" r:id="rId9"/>
    <p:sldId id="1247" r:id="rId10"/>
    <p:sldId id="1249" r:id="rId11"/>
    <p:sldId id="1251" r:id="rId12"/>
    <p:sldId id="1255" r:id="rId13"/>
    <p:sldId id="1252" r:id="rId14"/>
    <p:sldId id="1250" r:id="rId15"/>
    <p:sldId id="1253" r:id="rId16"/>
    <p:sldId id="125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D69B"/>
    <a:srgbClr val="C86F4C"/>
    <a:srgbClr val="8E8D86"/>
    <a:srgbClr val="4F81BD"/>
    <a:srgbClr val="00B000"/>
    <a:srgbClr val="4BACC6"/>
    <a:srgbClr val="FFFD05"/>
    <a:srgbClr val="4F80BD"/>
    <a:srgbClr val="000000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96" autoAdjust="0"/>
    <p:restoredTop sz="73998" autoAdjust="0"/>
  </p:normalViewPr>
  <p:slideViewPr>
    <p:cSldViewPr snapToGrid="0">
      <p:cViewPr varScale="1">
        <p:scale>
          <a:sx n="83" d="100"/>
          <a:sy n="83" d="100"/>
        </p:scale>
        <p:origin x="1524" y="78"/>
      </p:cViewPr>
      <p:guideLst/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14C9EB-6DB0-4253-A534-AA6AC3B617E1}" type="datetimeFigureOut">
              <a:rPr lang="en-US" smtClean="0"/>
              <a:t>6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17C66-5E86-48FA-A33E-66AB0EC7811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75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50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62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13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5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5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099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B17C66-5E86-48FA-A33E-66AB0EC7811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01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l="47089"/>
          <a:stretch>
            <a:fillRect/>
          </a:stretch>
        </p:blipFill>
        <p:spPr bwMode="auto">
          <a:xfrm>
            <a:off x="9727843" y="59499"/>
            <a:ext cx="1168096" cy="65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직사각형 8"/>
          <p:cNvSpPr/>
          <p:nvPr/>
        </p:nvSpPr>
        <p:spPr>
          <a:xfrm>
            <a:off x="0" y="1700809"/>
            <a:ext cx="12192000" cy="20955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 sz="240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83765" y="5445223"/>
            <a:ext cx="4416491" cy="2974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X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-ray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A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utomatic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V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is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I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nspection </a:t>
            </a:r>
            <a:r>
              <a:rPr lang="en-US" altLang="ko-KR" sz="1335" dirty="0">
                <a:solidFill>
                  <a:srgbClr val="FF3300"/>
                </a:solidFill>
                <a:latin typeface="양재참숯체B" pitchFamily="18" charset="-127"/>
                <a:ea typeface="양재참숯체B" pitchFamily="18" charset="-127"/>
              </a:rPr>
              <a:t>S</a:t>
            </a:r>
            <a:r>
              <a:rPr lang="en-US" altLang="ko-KR" sz="1335" dirty="0">
                <a:latin typeface="양재참숯체B" pitchFamily="18" charset="-127"/>
                <a:ea typeface="양재참숯체B" pitchFamily="18" charset="-127"/>
              </a:rPr>
              <a:t>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9692" y="6529706"/>
            <a:ext cx="52730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ko-KR" sz="1335" dirty="0">
                <a:solidFill>
                  <a:schemeClr val="bg1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pyright 2025. XAVIS all right reserved</a:t>
            </a:r>
            <a:endParaRPr lang="ko-KR" altLang="en-US" sz="1335" dirty="0">
              <a:solidFill>
                <a:schemeClr val="bg1">
                  <a:lumMod val="50000"/>
                </a:schemeClr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0" y="6405331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File:ISO 9001-2015.svg - Wikimedia Common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331" y="29889"/>
            <a:ext cx="611948" cy="559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3" y="4677140"/>
            <a:ext cx="2095500" cy="679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404" y="143630"/>
            <a:ext cx="1185097" cy="287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6536770"/>
            <a:ext cx="2095515" cy="256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65" b="1" dirty="0">
                <a:solidFill>
                  <a:srgbClr val="FF0000"/>
                </a:solidFill>
                <a:latin typeface="Malgun Gothic" pitchFamily="50" charset="-127"/>
                <a:ea typeface="Malgun Gothic" pitchFamily="50" charset="-127"/>
              </a:rPr>
              <a:t>Confidential</a:t>
            </a:r>
            <a:endParaRPr lang="ko-KR" altLang="en-US" sz="1065" b="1" dirty="0">
              <a:solidFill>
                <a:srgbClr val="FF0000"/>
              </a:solidFill>
              <a:latin typeface="Malgun Gothic" pitchFamily="50" charset="-127"/>
              <a:ea typeface="Malgun Gothic" pitchFamily="50" charset="-127"/>
            </a:endParaRP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-96011" y="644691"/>
            <a:ext cx="1233669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0" y="6536392"/>
            <a:ext cx="12192000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제목 개체 틀 1"/>
          <p:cNvSpPr>
            <a:spLocks noGrp="1"/>
          </p:cNvSpPr>
          <p:nvPr>
            <p:ph type="title" hasCustomPrompt="1"/>
          </p:nvPr>
        </p:nvSpPr>
        <p:spPr>
          <a:xfrm>
            <a:off x="335360" y="14549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>
              <a:defRPr sz="2665" b="1">
                <a:latin typeface="+mj-lt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 hasCustomPrompt="1"/>
          </p:nvPr>
        </p:nvSpPr>
        <p:spPr>
          <a:xfrm>
            <a:off x="401069" y="817435"/>
            <a:ext cx="11233151" cy="5266267"/>
          </a:xfrm>
        </p:spPr>
        <p:txBody>
          <a:bodyPr>
            <a:normAutofit/>
          </a:bodyPr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>
              <a:defRPr sz="1465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8649" y="164638"/>
            <a:ext cx="1152128" cy="37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슬라이드 번호 개체 틀 4">
            <a:extLst>
              <a:ext uri="{FF2B5EF4-FFF2-40B4-BE49-F238E27FC236}">
                <a16:creationId xmlns:a16="http://schemas.microsoft.com/office/drawing/2014/main" id="{822FB824-242F-4974-A02A-AA8C70F8E9AE}"/>
              </a:ext>
            </a:extLst>
          </p:cNvPr>
          <p:cNvSpPr txBox="1">
            <a:spLocks/>
          </p:cNvSpPr>
          <p:nvPr userDrawn="1"/>
        </p:nvSpPr>
        <p:spPr>
          <a:xfrm>
            <a:off x="10835645" y="6445971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ko-KR" altLang="en-US" dirty="0"/>
          </a:p>
        </p:txBody>
      </p:sp>
      <p:sp>
        <p:nvSpPr>
          <p:cNvPr id="15" name="슬라이드 번호 개체 틀 4">
            <a:extLst>
              <a:ext uri="{FF2B5EF4-FFF2-40B4-BE49-F238E27FC236}">
                <a16:creationId xmlns:a16="http://schemas.microsoft.com/office/drawing/2014/main" id="{D20FCB71-227F-4CD5-A603-3BAE835FF8FE}"/>
              </a:ext>
            </a:extLst>
          </p:cNvPr>
          <p:cNvSpPr txBox="1">
            <a:spLocks/>
          </p:cNvSpPr>
          <p:nvPr userDrawn="1"/>
        </p:nvSpPr>
        <p:spPr>
          <a:xfrm>
            <a:off x="5782284" y="6213309"/>
            <a:ext cx="6832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335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AE8A381-81F1-40BF-A1F3-1F818F8B7375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38320" y="639974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721600" y="6399739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09600" y="6399741"/>
            <a:ext cx="755904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E1E5D-B8F5-450B-B1AE-9F98B333EDA3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ftr="0" dt="0"/>
  <p:txStyles>
    <p:titleStyle>
      <a:lvl1pPr algn="ctr" defTabSz="1219200" rtl="0" eaLnBrk="1" latinLnBrk="1" hangingPunct="1">
        <a:spcBef>
          <a:spcPct val="0"/>
        </a:spcBef>
        <a:buNone/>
        <a:defRPr sz="32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457200" indent="-4572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–"/>
        <a:defRPr sz="14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»"/>
        <a:defRPr sz="14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1" hangingPunct="1">
        <a:spcBef>
          <a:spcPct val="20000"/>
        </a:spcBef>
        <a:buFont typeface="Arial" panose="0208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46.wmf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34" Type="http://schemas.openxmlformats.org/officeDocument/2006/relationships/image" Target="../media/image50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wmf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47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31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48.wmf"/><Relationship Id="rId8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5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67.wmf"/><Relationship Id="rId7" Type="http://schemas.openxmlformats.org/officeDocument/2006/relationships/image" Target="../media/image24.png"/><Relationship Id="rId12" Type="http://schemas.openxmlformats.org/officeDocument/2006/relationships/image" Target="../media/image30.wmf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10" Type="http://schemas.openxmlformats.org/officeDocument/2006/relationships/image" Target="../media/image28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4.wmf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image" Target="../media/image70.wmf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oleObject" Target="../embeddings/oleObject54.bin"/><Relationship Id="rId16" Type="http://schemas.openxmlformats.org/officeDocument/2006/relationships/image" Target="../media/image76.png"/><Relationship Id="rId20" Type="http://schemas.openxmlformats.org/officeDocument/2006/relationships/image" Target="../media/image78.wmf"/><Relationship Id="rId29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9.wmf"/><Relationship Id="rId24" Type="http://schemas.openxmlformats.org/officeDocument/2006/relationships/image" Target="../media/image80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79.wmf"/><Relationship Id="rId27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7.wmf"/><Relationship Id="rId7" Type="http://schemas.openxmlformats.org/officeDocument/2006/relationships/image" Target="../media/image24.png"/><Relationship Id="rId12" Type="http://schemas.openxmlformats.org/officeDocument/2006/relationships/image" Target="../media/image30.wmf"/><Relationship Id="rId17" Type="http://schemas.openxmlformats.org/officeDocument/2006/relationships/image" Target="../media/image65.wmf"/><Relationship Id="rId25" Type="http://schemas.openxmlformats.org/officeDocument/2006/relationships/image" Target="../media/image86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23" Type="http://schemas.openxmlformats.org/officeDocument/2006/relationships/image" Target="../media/image85.wmf"/><Relationship Id="rId10" Type="http://schemas.openxmlformats.org/officeDocument/2006/relationships/image" Target="../media/image28.wmf"/><Relationship Id="rId19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png"/><Relationship Id="rId21" Type="http://schemas.openxmlformats.org/officeDocument/2006/relationships/image" Target="../media/image3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png"/><Relationship Id="rId5" Type="http://schemas.openxmlformats.org/officeDocument/2006/relationships/image" Target="../media/image25.wmf"/><Relationship Id="rId15" Type="http://schemas.openxmlformats.org/officeDocument/2006/relationships/image" Target="../media/image31.wmf"/><Relationship Id="rId10" Type="http://schemas.openxmlformats.org/officeDocument/2006/relationships/image" Target="../media/image28.wmf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0927-7DD3-87A7-221B-9BD470EFA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BFD931-C0B7-DB36-E864-67FD613E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786293"/>
              </p:ext>
            </p:extLst>
          </p:nvPr>
        </p:nvGraphicFramePr>
        <p:xfrm>
          <a:off x="686513" y="975119"/>
          <a:ext cx="11172112" cy="512711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5/5/2025 – 09/5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tive, Power Law, Log, Piecewise Linear stretching, Thresholding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Equalization, Histogram Matching, Contrast Local Adaptive Histogram Equalization.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transformations &amp;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stogram analysis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  <a:tr h="3780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/5/2025 -  16/5/2025</a:t>
                      </a:r>
                      <a:endParaRPr lang="vi-VN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i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 and Convolution, B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 filter, Gaussian Filter, Median filter.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ze images, Nearest Neighbor Interpolation, Linear Interpolation,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inear Interpolation.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damentals of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tial filter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58449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/5/2025 – 21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/5/2025 – 23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ivative in detecting edge, Gradient, Sensitivity of 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atives to noise, Sobel Filter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: 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e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and Gaussian Filter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 filter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lateral filter 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251888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6/5/2025 – 28/5/202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29/5/2025 – 30/5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</a:t>
                      </a: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adient, Non-Maximum Suppression, 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steresis threshold,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y implementation program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lation, Erosion, Opening, Clos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y edge detecting,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age Process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0023154"/>
                  </a:ext>
                </a:extLst>
              </a:tr>
              <a:tr h="73799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2/6/2025 – 04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4/6/2025 – 06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: </a:t>
                      </a: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t or miss transform, Boundary Extraction, Thinning, Skeleton.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ological Image Process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sholdin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0946093"/>
                  </a:ext>
                </a:extLst>
              </a:tr>
              <a:tr h="45299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09/6/2025 – 11/6/2025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2/6/2025 – 13/06/2025</a:t>
                      </a: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l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: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Lines</a:t>
                      </a:r>
                      <a:r>
                        <a:rPr lang="en-US" sz="14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0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Circle</a:t>
                      </a:r>
                      <a:endParaRPr lang="en-US" sz="1400" b="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late Matching</a:t>
                      </a:r>
                    </a:p>
                    <a:p>
                      <a:pPr marL="0" marR="0" lvl="0" indent="0" algn="ctr" defTabSz="1219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ugh Transform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245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9845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EB34F-7156-53EF-FA38-32D0E2B9B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4B54BBB-E411-151D-BC05-5B6813886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31630"/>
              </p:ext>
            </p:extLst>
          </p:nvPr>
        </p:nvGraphicFramePr>
        <p:xfrm>
          <a:off x="8531225" y="1878013"/>
          <a:ext cx="15319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98890BF-254B-566B-4EB0-8505108AE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1225" y="1878013"/>
                        <a:ext cx="153193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940B12D9-A154-55E5-C4C6-54CF25125451}"/>
              </a:ext>
            </a:extLst>
          </p:cNvPr>
          <p:cNvGrpSpPr/>
          <p:nvPr/>
        </p:nvGrpSpPr>
        <p:grpSpPr>
          <a:xfrm>
            <a:off x="4177638" y="777784"/>
            <a:ext cx="3836723" cy="3069180"/>
            <a:chOff x="3905250" y="1194573"/>
            <a:chExt cx="3836723" cy="30691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82BF1424-BCE1-0B65-D27F-CF66DF48814F}"/>
                </a:ext>
              </a:extLst>
            </p:cNvPr>
            <p:cNvGrpSpPr/>
            <p:nvPr/>
          </p:nvGrpSpPr>
          <p:grpSpPr>
            <a:xfrm>
              <a:off x="3905250" y="1323975"/>
              <a:ext cx="3836723" cy="2939778"/>
              <a:chOff x="3905250" y="1323975"/>
              <a:chExt cx="3836723" cy="2939778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96CE245-5B82-3167-C098-700C81B896A3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285894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DDB7435-90DC-815B-4D9A-97A197C3EF53}"/>
                  </a:ext>
                </a:extLst>
              </p:cNvPr>
              <p:cNvCxnSpPr/>
              <p:nvPr/>
            </p:nvCxnSpPr>
            <p:spPr>
              <a:xfrm flipV="1">
                <a:off x="4213185" y="1539433"/>
                <a:ext cx="1882815" cy="24654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2F30BE0-F2B6-58BF-C5E1-F0174360E6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13185" y="2772137"/>
                <a:ext cx="2858947" cy="12327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B4C580-BB10-7002-D276-C87D62ABAE45}"/>
                  </a:ext>
                </a:extLst>
              </p:cNvPr>
              <p:cNvSpPr/>
              <p:nvPr/>
            </p:nvSpPr>
            <p:spPr>
              <a:xfrm>
                <a:off x="6050280" y="1493712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CA149455-B3A8-B563-A76E-0B21E737BD29}"/>
                  </a:ext>
                </a:extLst>
              </p:cNvPr>
              <p:cNvSpPr/>
              <p:nvPr/>
            </p:nvSpPr>
            <p:spPr>
              <a:xfrm>
                <a:off x="7035938" y="2726416"/>
                <a:ext cx="91440" cy="9144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6C88377-8474-2BE4-3E62-C75E7E929AA6}"/>
                  </a:ext>
                </a:extLst>
              </p:cNvPr>
              <p:cNvCxnSpPr>
                <a:cxnSpLocks/>
                <a:stCxn id="17" idx="4"/>
              </p:cNvCxnSpPr>
              <p:nvPr/>
            </p:nvCxnSpPr>
            <p:spPr>
              <a:xfrm>
                <a:off x="6096000" y="1585152"/>
                <a:ext cx="0" cy="241968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8E8A60E-004C-8CED-EDC7-1CEF03F30840}"/>
                  </a:ext>
                </a:extLst>
              </p:cNvPr>
              <p:cNvCxnSpPr>
                <a:stCxn id="17" idx="2"/>
              </p:cNvCxnSpPr>
              <p:nvPr/>
            </p:nvCxnSpPr>
            <p:spPr>
              <a:xfrm flipH="1">
                <a:off x="4213185" y="1539432"/>
                <a:ext cx="1837095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7A2C26BE-FC3E-D2D5-37E7-2DE7A911530F}"/>
                  </a:ext>
                </a:extLst>
              </p:cNvPr>
              <p:cNvCxnSpPr>
                <a:stCxn id="18" idx="2"/>
              </p:cNvCxnSpPr>
              <p:nvPr/>
            </p:nvCxnSpPr>
            <p:spPr>
              <a:xfrm flipH="1">
                <a:off x="4213185" y="2772136"/>
                <a:ext cx="28227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75B11EC-3357-4E8E-486B-8A670446F2E7}"/>
                  </a:ext>
                </a:extLst>
              </p:cNvPr>
              <p:cNvCxnSpPr>
                <a:stCxn id="18" idx="4"/>
              </p:cNvCxnSpPr>
              <p:nvPr/>
            </p:nvCxnSpPr>
            <p:spPr>
              <a:xfrm>
                <a:off x="7081658" y="2817856"/>
                <a:ext cx="0" cy="118698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898890BF-254B-566B-4EB0-8505108AEE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94719"/>
                  </p:ext>
                </p:extLst>
              </p:nvPr>
            </p:nvGraphicFramePr>
            <p:xfrm>
              <a:off x="7153369" y="2635452"/>
              <a:ext cx="212725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2280" imgH="228600" progId="Equation.DSMT4">
                      <p:embed/>
                    </p:oleObj>
                  </mc:Choice>
                  <mc:Fallback>
                    <p:oleObj name="Equation" r:id="rId4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153369" y="2635452"/>
                            <a:ext cx="212725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CA3A72D8-5AE3-F062-9B27-3684238FF1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658215"/>
                  </p:ext>
                </p:extLst>
              </p:nvPr>
            </p:nvGraphicFramePr>
            <p:xfrm>
              <a:off x="6211888" y="1323975"/>
              <a:ext cx="230187" cy="319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228600" progId="Equation.DSMT4">
                      <p:embed/>
                    </p:oleObj>
                  </mc:Choice>
                  <mc:Fallback>
                    <p:oleObj name="Equation" r:id="rId6" imgW="164880" imgH="22860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11888" y="1323975"/>
                            <a:ext cx="230187" cy="319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48A5DDED-EEBA-40CF-85E0-2C77D86764A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5754809"/>
                  </p:ext>
                </p:extLst>
              </p:nvPr>
            </p:nvGraphicFramePr>
            <p:xfrm>
              <a:off x="6993551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898890BF-254B-566B-4EB0-8505108AEEF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993551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445F1D6-3412-F888-AB5F-D8C9C8E2C1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669558"/>
                  </p:ext>
                </p:extLst>
              </p:nvPr>
            </p:nvGraphicFramePr>
            <p:xfrm>
              <a:off x="3970338" y="2674938"/>
              <a:ext cx="158750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120" imgH="139680" progId="Equation.DSMT4">
                      <p:embed/>
                    </p:oleObj>
                  </mc:Choice>
                  <mc:Fallback>
                    <p:oleObj name="Equation" r:id="rId10" imgW="114120" imgH="1396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970338" y="2674938"/>
                            <a:ext cx="158750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45E77A90-42AC-0207-5713-F208535048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1737918"/>
                  </p:ext>
                </p:extLst>
              </p:nvPr>
            </p:nvGraphicFramePr>
            <p:xfrm>
              <a:off x="3905250" y="1425575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39680" imgH="164880" progId="Equation.DSMT4">
                      <p:embed/>
                    </p:oleObj>
                  </mc:Choice>
                  <mc:Fallback>
                    <p:oleObj name="Equation" r:id="rId12" imgW="139680" imgH="1648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48A5DDED-EEBA-40CF-85E0-2C77D86764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905250" y="1425575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FFBD2213-AEC3-26B8-BBAE-C5B66263FE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829283"/>
                  </p:ext>
                </p:extLst>
              </p:nvPr>
            </p:nvGraphicFramePr>
            <p:xfrm>
              <a:off x="6007893" y="4070078"/>
              <a:ext cx="176213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33" name="Object 32">
                            <a:extLst>
                              <a:ext uri="{FF2B5EF4-FFF2-40B4-BE49-F238E27FC236}">
                                <a16:creationId xmlns:a16="http://schemas.microsoft.com/office/drawing/2014/main" id="{45E77A90-42AC-0207-5713-F208535048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007893" y="4070078"/>
                            <a:ext cx="176213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>
                <a:extLst>
                  <a:ext uri="{FF2B5EF4-FFF2-40B4-BE49-F238E27FC236}">
                    <a16:creationId xmlns:a16="http://schemas.microsoft.com/office/drawing/2014/main" id="{C9CE865F-1F8C-A1D0-3BE2-12CD4BEC06FA}"/>
                  </a:ext>
                </a:extLst>
              </p:cNvPr>
              <p:cNvSpPr/>
              <p:nvPr/>
            </p:nvSpPr>
            <p:spPr>
              <a:xfrm rot="4104928">
                <a:off x="4512523" y="3869509"/>
                <a:ext cx="192135" cy="138008"/>
              </a:xfrm>
              <a:prstGeom prst="arc">
                <a:avLst>
                  <a:gd name="adj1" fmla="val 11134689"/>
                  <a:gd name="adj2" fmla="val 2051348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E3AEF4C8-0DB2-7C0B-80FA-30D6EAC06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14668"/>
                  </p:ext>
                </p:extLst>
              </p:nvPr>
            </p:nvGraphicFramePr>
            <p:xfrm>
              <a:off x="4774543" y="3793267"/>
              <a:ext cx="1936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FFBD2213-AEC3-26B8-BBAE-C5B66263FE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774543" y="3793267"/>
                            <a:ext cx="1936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7BB62D7B-797A-95F6-A119-2A80B74BD2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9187248"/>
                  </p:ext>
                </p:extLst>
              </p:nvPr>
            </p:nvGraphicFramePr>
            <p:xfrm>
              <a:off x="4686437" y="3451076"/>
              <a:ext cx="176212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720" imgH="177480" progId="Equation.DSMT4">
                      <p:embed/>
                    </p:oleObj>
                  </mc:Choice>
                  <mc:Fallback>
                    <p:oleObj name="Equation" r:id="rId18" imgW="12672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E3AEF4C8-0DB2-7C0B-80FA-30D6EAC065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686437" y="3451076"/>
                            <a:ext cx="176212" cy="246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2A230E1A-28E5-6B8D-220F-3EF51EB3A1FC}"/>
                  </a:ext>
                </a:extLst>
              </p:cNvPr>
              <p:cNvSpPr/>
              <p:nvPr/>
            </p:nvSpPr>
            <p:spPr>
              <a:xfrm rot="4104928">
                <a:off x="4416510" y="3641270"/>
                <a:ext cx="387763" cy="179165"/>
              </a:xfrm>
              <a:prstGeom prst="arc">
                <a:avLst>
                  <a:gd name="adj1" fmla="val 11134689"/>
                  <a:gd name="adj2" fmla="val 193263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A189E85B-6050-E02C-EB10-19827F8940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5284018"/>
                  </p:ext>
                </p:extLst>
              </p:nvPr>
            </p:nvGraphicFramePr>
            <p:xfrm>
              <a:off x="5181467" y="2315708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14120" imgH="126720" progId="Equation.DSMT4">
                      <p:embed/>
                    </p:oleObj>
                  </mc:Choice>
                  <mc:Fallback>
                    <p:oleObj name="Equation" r:id="rId20" imgW="114120" imgH="12672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445F1D6-3412-F888-AB5F-D8C9C8E2C18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181467" y="2315708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410EAAE8-E22F-7727-CF1A-1925291048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8692620"/>
                  </p:ext>
                </p:extLst>
              </p:nvPr>
            </p:nvGraphicFramePr>
            <p:xfrm>
              <a:off x="5638734" y="3106490"/>
              <a:ext cx="158750" cy="17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14120" imgH="126720" progId="Equation.DSMT4">
                      <p:embed/>
                    </p:oleObj>
                  </mc:Choice>
                  <mc:Fallback>
                    <p:oleObj name="Equation" r:id="rId22" imgW="114120" imgH="12672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A189E85B-6050-E02C-EB10-19827F8940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638734" y="3106490"/>
                            <a:ext cx="158750" cy="1762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4AC3CD8A-B906-45BF-5DE1-2B9793743A65}"/>
                  </a:ext>
                </a:extLst>
              </p:cNvPr>
              <p:cNvCxnSpPr/>
              <p:nvPr/>
            </p:nvCxnSpPr>
            <p:spPr>
              <a:xfrm>
                <a:off x="4213185" y="4004841"/>
                <a:ext cx="352878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BFB5ABD-D5FA-2D3A-9951-D85591C731D6}"/>
                </a:ext>
              </a:extLst>
            </p:cNvPr>
            <p:cNvCxnSpPr/>
            <p:nvPr/>
          </p:nvCxnSpPr>
          <p:spPr>
            <a:xfrm flipV="1">
              <a:off x="4213185" y="1194573"/>
              <a:ext cx="0" cy="281264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DF198C4-B122-2882-CC36-1F645C2AE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92781"/>
              </p:ext>
            </p:extLst>
          </p:nvPr>
        </p:nvGraphicFramePr>
        <p:xfrm>
          <a:off x="998538" y="4808930"/>
          <a:ext cx="1992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203040" progId="Equation.DSMT4">
                  <p:embed/>
                </p:oleObj>
              </mc:Choice>
              <mc:Fallback>
                <p:oleObj name="Equation" r:id="rId23" imgW="99036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4B54BBB-E411-151D-BC05-5B6813886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8538" y="4808930"/>
                        <a:ext cx="19923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DC1AD47-63BF-00FD-F30F-817E3C46C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08711"/>
              </p:ext>
            </p:extLst>
          </p:nvPr>
        </p:nvGraphicFramePr>
        <p:xfrm>
          <a:off x="6065241" y="4717125"/>
          <a:ext cx="1939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65160" imgH="203040" progId="Equation.DSMT4">
                  <p:embed/>
                </p:oleObj>
              </mc:Choice>
              <mc:Fallback>
                <p:oleObj name="Equation" r:id="rId25" imgW="96516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65241" y="4717125"/>
                        <a:ext cx="19399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D0AE798-C672-2693-7A85-894EFA5B6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16902"/>
              </p:ext>
            </p:extLst>
          </p:nvPr>
        </p:nvGraphicFramePr>
        <p:xfrm>
          <a:off x="985314" y="5218505"/>
          <a:ext cx="434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8920" imgH="203040" progId="Equation.DSMT4">
                  <p:embed/>
                </p:oleObj>
              </mc:Choice>
              <mc:Fallback>
                <p:oleObj name="Equation" r:id="rId27" imgW="21589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DF198C4-B122-2882-CC36-1F645C2AE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5314" y="5218505"/>
                        <a:ext cx="43434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A6DFBA9-DB38-F486-E42F-4986D8F5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5902"/>
              </p:ext>
            </p:extLst>
          </p:nvPr>
        </p:nvGraphicFramePr>
        <p:xfrm>
          <a:off x="985314" y="563760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58640" imgH="203040" progId="Equation.DSMT4">
                  <p:embed/>
                </p:oleObj>
              </mc:Choice>
              <mc:Fallback>
                <p:oleObj name="Equation" r:id="rId29" imgW="13586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5314" y="563760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24468CB-33E1-D681-DEE9-FB9BBE94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526"/>
              </p:ext>
            </p:extLst>
          </p:nvPr>
        </p:nvGraphicFramePr>
        <p:xfrm>
          <a:off x="6065241" y="5166850"/>
          <a:ext cx="436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71520" imgH="203040" progId="Equation.DSMT4">
                  <p:embed/>
                </p:oleObj>
              </mc:Choice>
              <mc:Fallback>
                <p:oleObj name="Equation" r:id="rId31" imgW="21715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D0AE798-C672-2693-7A85-894EFA5B6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65241" y="5166850"/>
                        <a:ext cx="43688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CE03FC-163B-D58A-0A28-0C4E79D49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9467"/>
              </p:ext>
            </p:extLst>
          </p:nvPr>
        </p:nvGraphicFramePr>
        <p:xfrm>
          <a:off x="6096000" y="5616575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58640" imgH="203040" progId="Equation.DSMT4">
                  <p:embed/>
                </p:oleObj>
              </mc:Choice>
              <mc:Fallback>
                <p:oleObj name="Equation" r:id="rId33" imgW="13586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4468CB-33E1-D681-DEE9-FB9BBE94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96000" y="5616575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4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Rotation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4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4"/>
                <a:stretch>
                  <a:fillRect r="-54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45797" y="360473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1866"/>
              </p:ext>
            </p:extLst>
          </p:nvPr>
        </p:nvGraphicFramePr>
        <p:xfrm>
          <a:off x="6651321" y="4454875"/>
          <a:ext cx="2780007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4D1296-D398-1ABE-1368-A1D67CF51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321" y="4454875"/>
                        <a:ext cx="2780007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93402"/>
              </p:ext>
            </p:extLst>
          </p:nvPr>
        </p:nvGraphicFramePr>
        <p:xfrm>
          <a:off x="6677959" y="5078226"/>
          <a:ext cx="4747690" cy="9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74607D6-994A-2141-DC9B-8A769E8BF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959" y="5078226"/>
                        <a:ext cx="4747690" cy="9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7492"/>
              </p:ext>
            </p:extLst>
          </p:nvPr>
        </p:nvGraphicFramePr>
        <p:xfrm>
          <a:off x="6645798" y="4044019"/>
          <a:ext cx="2933043" cy="4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C5D2990-27E2-6378-E68B-501ABD697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798" y="4044019"/>
                        <a:ext cx="2933043" cy="4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-up of a puppy&#10;&#10;AI-generated content may be incorrect.">
            <a:extLst>
              <a:ext uri="{FF2B5EF4-FFF2-40B4-BE49-F238E27FC236}">
                <a16:creationId xmlns:a16="http://schemas.microsoft.com/office/drawing/2014/main" id="{B13C5548-2D74-F5C1-D773-1D1A390E0A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0876">
            <a:off x="7237653" y="595149"/>
            <a:ext cx="2425978" cy="219456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2765BCE-226D-ED7B-1543-9CD790E5A013}"/>
              </a:ext>
            </a:extLst>
          </p:cNvPr>
          <p:cNvCxnSpPr/>
          <p:nvPr/>
        </p:nvCxnSpPr>
        <p:spPr>
          <a:xfrm flipV="1">
            <a:off x="1478468" y="710489"/>
            <a:ext cx="0" cy="237862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1D85C2-EDDB-D01E-F18F-3377A5C35D87}"/>
              </a:ext>
            </a:extLst>
          </p:cNvPr>
          <p:cNvCxnSpPr>
            <a:cxnSpLocks/>
          </p:cNvCxnSpPr>
          <p:nvPr/>
        </p:nvCxnSpPr>
        <p:spPr>
          <a:xfrm>
            <a:off x="1467902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D85077E-1707-718B-65BA-E583B20A755F}"/>
              </a:ext>
            </a:extLst>
          </p:cNvPr>
          <p:cNvCxnSpPr>
            <a:cxnSpLocks/>
          </p:cNvCxnSpPr>
          <p:nvPr/>
        </p:nvCxnSpPr>
        <p:spPr>
          <a:xfrm flipV="1">
            <a:off x="7601475" y="428625"/>
            <a:ext cx="0" cy="266048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46FDB52-5109-623B-EF22-4AD19F286B9F}"/>
              </a:ext>
            </a:extLst>
          </p:cNvPr>
          <p:cNvCxnSpPr>
            <a:cxnSpLocks/>
          </p:cNvCxnSpPr>
          <p:nvPr/>
        </p:nvCxnSpPr>
        <p:spPr>
          <a:xfrm>
            <a:off x="7590909" y="3089109"/>
            <a:ext cx="2780007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F1DD3D-C525-CDD0-BAE6-2CE7F9235EFE}"/>
              </a:ext>
            </a:extLst>
          </p:cNvPr>
          <p:cNvGrpSpPr/>
          <p:nvPr/>
        </p:nvGrpSpPr>
        <p:grpSpPr>
          <a:xfrm rot="20554881">
            <a:off x="6878225" y="256528"/>
            <a:ext cx="3084612" cy="2948035"/>
            <a:chOff x="9309010" y="-41369"/>
            <a:chExt cx="3084612" cy="2948035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A0D2E-C310-E139-FE32-B473D1CD04F2}"/>
                </a:ext>
              </a:extLst>
            </p:cNvPr>
            <p:cNvCxnSpPr>
              <a:cxnSpLocks/>
            </p:cNvCxnSpPr>
            <p:nvPr/>
          </p:nvCxnSpPr>
          <p:spPr>
            <a:xfrm rot="1045119" flipH="1" flipV="1">
              <a:off x="9309010" y="-41369"/>
              <a:ext cx="756543" cy="247389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EAD67-AE1F-165E-B4D1-6F203787B73B}"/>
                </a:ext>
              </a:extLst>
            </p:cNvPr>
            <p:cNvCxnSpPr>
              <a:cxnSpLocks/>
            </p:cNvCxnSpPr>
            <p:nvPr/>
          </p:nvCxnSpPr>
          <p:spPr>
            <a:xfrm rot="1045119" flipV="1">
              <a:off x="9726314" y="2104182"/>
              <a:ext cx="2667308" cy="80248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00A32C9-0281-A5C3-3A28-78F6021A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03195"/>
              </p:ext>
            </p:extLst>
          </p:nvPr>
        </p:nvGraphicFramePr>
        <p:xfrm>
          <a:off x="8440955" y="2832330"/>
          <a:ext cx="176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B62D7B-797A-95F6-A119-2A80B74BD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0955" y="2832330"/>
                        <a:ext cx="176212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>
            <a:extLst>
              <a:ext uri="{FF2B5EF4-FFF2-40B4-BE49-F238E27FC236}">
                <a16:creationId xmlns:a16="http://schemas.microsoft.com/office/drawing/2014/main" id="{3223C50B-68BC-4B73-BB42-E9CE65949CC1}"/>
              </a:ext>
            </a:extLst>
          </p:cNvPr>
          <p:cNvSpPr/>
          <p:nvPr/>
        </p:nvSpPr>
        <p:spPr>
          <a:xfrm rot="4104928">
            <a:off x="8102136" y="2935985"/>
            <a:ext cx="387763" cy="179165"/>
          </a:xfrm>
          <a:prstGeom prst="arc">
            <a:avLst>
              <a:gd name="adj1" fmla="val 12686186"/>
              <a:gd name="adj2" fmla="val 19326354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3CF8CDF-02F3-DAE7-14B1-E2A1B117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65091"/>
              </p:ext>
            </p:extLst>
          </p:nvPr>
        </p:nvGraphicFramePr>
        <p:xfrm>
          <a:off x="1044095" y="4121150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A6DFBA9-DB38-F486-E42F-4986D8F5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4095" y="4121150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9CA319A-7453-1082-971B-8C901374F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140"/>
              </p:ext>
            </p:extLst>
          </p:nvPr>
        </p:nvGraphicFramePr>
        <p:xfrm>
          <a:off x="1044094" y="4464484"/>
          <a:ext cx="2733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CE03FC-163B-D58A-0A28-0C4E79D49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094" y="4464484"/>
                        <a:ext cx="2733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0AE8EF5-1367-D650-294F-B4FD71E32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612"/>
              </p:ext>
            </p:extLst>
          </p:nvPr>
        </p:nvGraphicFramePr>
        <p:xfrm>
          <a:off x="985149" y="5126122"/>
          <a:ext cx="4327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457200" progId="Equation.DSMT4">
                  <p:embed/>
                </p:oleObj>
              </mc:Choice>
              <mc:Fallback>
                <p:oleObj name="Equation" r:id="rId17" imgW="22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149" y="5126122"/>
                        <a:ext cx="43275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48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B6866-96B1-9363-5752-F389E06F4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ing</a:t>
            </a:r>
          </a:p>
        </p:txBody>
      </p:sp>
      <p:pic>
        <p:nvPicPr>
          <p:cNvPr id="5" name="Picture 4" descr="A close-up of a puppy&#10;&#10;AI-generated content may be incorrect.">
            <a:extLst>
              <a:ext uri="{FF2B5EF4-FFF2-40B4-BE49-F238E27FC236}">
                <a16:creationId xmlns:a16="http://schemas.microsoft.com/office/drawing/2014/main" id="{D115248E-8C49-BBCB-388D-215AC54827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044" y="894549"/>
            <a:ext cx="2423160" cy="3396994"/>
          </a:xfrm>
          <a:prstGeom prst="rect">
            <a:avLst/>
          </a:prstGeom>
        </p:spPr>
      </p:pic>
      <p:pic>
        <p:nvPicPr>
          <p:cNvPr id="6" name="Picture 5" descr="A close-up of a puppy&#10;&#10;AI-generated content may be incorrect.">
            <a:extLst>
              <a:ext uri="{FF2B5EF4-FFF2-40B4-BE49-F238E27FC236}">
                <a16:creationId xmlns:a16="http://schemas.microsoft.com/office/drawing/2014/main" id="{474DF913-D5A5-7B8D-F214-67C83BF29A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461732D-4D0B-207E-C48A-333168B2D5E2}"/>
              </a:ext>
            </a:extLst>
          </p:cNvPr>
          <p:cNvGrpSpPr/>
          <p:nvPr/>
        </p:nvGrpSpPr>
        <p:grpSpPr>
          <a:xfrm flipV="1">
            <a:off x="1467902" y="894549"/>
            <a:ext cx="2780007" cy="2378620"/>
            <a:chOff x="1467902" y="710489"/>
            <a:chExt cx="2780007" cy="237862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28F8F79-97AC-D9CC-6E98-5C879880F9A1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957D2D9-1CC6-B84C-7A4B-DA9BD13B789D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43CA7D3-AAFD-9346-EA15-590D2067F3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6752" y="894549"/>
            <a:ext cx="3087695" cy="21945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0D7D5B2-CA38-A150-6353-1F97908E35DA}"/>
              </a:ext>
            </a:extLst>
          </p:cNvPr>
          <p:cNvGrpSpPr/>
          <p:nvPr/>
        </p:nvGrpSpPr>
        <p:grpSpPr>
          <a:xfrm flipV="1">
            <a:off x="5122043" y="894549"/>
            <a:ext cx="2780007" cy="2378620"/>
            <a:chOff x="1467902" y="710489"/>
            <a:chExt cx="2780007" cy="237862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6C34E8-E771-DA9D-D104-7AD9209A13A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13F5DC5-A680-944C-7430-B7E19818D54C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E9F964-819A-90A5-BD61-DD09C44977C3}"/>
              </a:ext>
            </a:extLst>
          </p:cNvPr>
          <p:cNvGrpSpPr/>
          <p:nvPr/>
        </p:nvGrpSpPr>
        <p:grpSpPr>
          <a:xfrm flipV="1">
            <a:off x="8786752" y="894549"/>
            <a:ext cx="2780007" cy="2378620"/>
            <a:chOff x="1467902" y="710489"/>
            <a:chExt cx="2780007" cy="2378620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6945892-0DA3-CDD8-8CBA-F71FEB687C35}"/>
                </a:ext>
              </a:extLst>
            </p:cNvPr>
            <p:cNvCxnSpPr/>
            <p:nvPr/>
          </p:nvCxnSpPr>
          <p:spPr>
            <a:xfrm flipV="1">
              <a:off x="1478468" y="710489"/>
              <a:ext cx="0" cy="23786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9F5BA62-59FD-52D9-A9C2-F91FD05EB1DE}"/>
                </a:ext>
              </a:extLst>
            </p:cNvPr>
            <p:cNvCxnSpPr>
              <a:cxnSpLocks/>
            </p:cNvCxnSpPr>
            <p:nvPr/>
          </p:nvCxnSpPr>
          <p:spPr>
            <a:xfrm>
              <a:off x="1467902" y="3089109"/>
              <a:ext cx="2780007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9D8A912F-5DD3-3921-A9BD-4C051B7869AB}"/>
              </a:ext>
            </a:extLst>
          </p:cNvPr>
          <p:cNvSpPr txBox="1">
            <a:spLocks/>
          </p:cNvSpPr>
          <p:nvPr/>
        </p:nvSpPr>
        <p:spPr>
          <a:xfrm>
            <a:off x="1626607" y="3283873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D0D1FC4-E092-4670-09EC-AD6EB2D3DCE6}"/>
              </a:ext>
            </a:extLst>
          </p:cNvPr>
          <p:cNvSpPr txBox="1">
            <a:spLocks/>
          </p:cNvSpPr>
          <p:nvPr/>
        </p:nvSpPr>
        <p:spPr>
          <a:xfrm>
            <a:off x="5267365" y="4486307"/>
            <a:ext cx="2277839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kew</a:t>
            </a:r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E66ABE4E-D26F-EE03-25A8-7FA88AD18566}"/>
              </a:ext>
            </a:extLst>
          </p:cNvPr>
          <p:cNvSpPr txBox="1">
            <a:spLocks/>
          </p:cNvSpPr>
          <p:nvPr/>
        </p:nvSpPr>
        <p:spPr>
          <a:xfrm>
            <a:off x="9191679" y="3399368"/>
            <a:ext cx="2556625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Skew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1045D0-F16A-F004-31C4-3E3CEE301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90182"/>
              </p:ext>
            </p:extLst>
          </p:nvPr>
        </p:nvGraphicFramePr>
        <p:xfrm>
          <a:off x="8785740" y="3868793"/>
          <a:ext cx="2962564" cy="16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927000" progId="Equation.DSMT4">
                  <p:embed/>
                </p:oleObj>
              </mc:Choice>
              <mc:Fallback>
                <p:oleObj name="Equation" r:id="rId5" imgW="1714320" imgH="9270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3CF8CDF-02F3-DAE7-14B1-E2A1B117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5740" y="3868793"/>
                        <a:ext cx="2962564" cy="160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EA09780-20EA-6DBC-06CB-B249A498B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89275"/>
              </p:ext>
            </p:extLst>
          </p:nvPr>
        </p:nvGraphicFramePr>
        <p:xfrm>
          <a:off x="4843463" y="4856163"/>
          <a:ext cx="2982912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927000" progId="Equation.DSMT4">
                  <p:embed/>
                </p:oleObj>
              </mc:Choice>
              <mc:Fallback>
                <p:oleObj name="Equation" r:id="rId7" imgW="1726920" imgH="9270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C1045D0-F16A-F004-31C4-3E3CEE301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463" y="4856163"/>
                        <a:ext cx="2982912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12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08062"/>
              </p:ext>
            </p:extLst>
          </p:nvPr>
        </p:nvGraphicFramePr>
        <p:xfrm>
          <a:off x="1918334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8334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7412"/>
              </p:ext>
            </p:extLst>
          </p:nvPr>
        </p:nvGraphicFramePr>
        <p:xfrm>
          <a:off x="1863401" y="47892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01" y="47892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1907768" y="668700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543" b="-8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068205"/>
                    </p:ext>
                  </p:extLst>
                </p:nvPr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72840" imgH="253800" progId="Equation.DSMT4">
                        <p:embed/>
                      </p:oleObj>
                    </mc:Choice>
                    <mc:Fallback>
                      <p:oleObj name="Equation" r:id="rId11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3343257"/>
                    </p:ext>
                  </p:extLst>
                </p:nvPr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72840" imgH="253800" progId="Equation.DSMT4">
                        <p:embed/>
                      </p:oleObj>
                    </mc:Choice>
                    <mc:Fallback>
                      <p:oleObj name="Equation" r:id="rId11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139680" imgH="241200" progId="Equation.DSMT4">
                        <p:embed/>
                      </p:oleObj>
                    </mc:Choice>
                    <mc:Fallback>
                      <p:oleObj name="Equation" r:id="rId14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5246371"/>
                    </p:ext>
                  </p:extLst>
                </p:nvPr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139680" imgH="241200" progId="Equation.DSMT4">
                        <p:embed/>
                      </p:oleObj>
                    </mc:Choice>
                    <mc:Fallback>
                      <p:oleObj name="Equation" r:id="rId14" imgW="139680" imgH="241200" progId="Equation.DSMT4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C168F7E9-8E3F-7088-D7E1-69569F951E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39680" imgH="228600" progId="Equation.DSMT4">
                        <p:embed/>
                      </p:oleObj>
                    </mc:Choice>
                    <mc:Fallback>
                      <p:oleObj name="Equation" r:id="rId16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774734"/>
                    </p:ext>
                  </p:extLst>
                </p:nvPr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39680" imgH="228600" progId="Equation.DSMT4">
                        <p:embed/>
                      </p:oleObj>
                    </mc:Choice>
                    <mc:Fallback>
                      <p:oleObj name="Equation" r:id="rId16" imgW="139680" imgH="228600" progId="Equation.DSMT4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8E3FC034-954E-28AA-080E-4940155F92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07D8DD86-6572-BDB4-8861-31EB00B9834A}"/>
              </a:ext>
            </a:extLst>
          </p:cNvPr>
          <p:cNvSpPr txBox="1">
            <a:spLocks/>
          </p:cNvSpPr>
          <p:nvPr/>
        </p:nvSpPr>
        <p:spPr>
          <a:xfrm>
            <a:off x="880874" y="5771310"/>
            <a:ext cx="10430252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ranslation can’t be expressed as 2x2 matri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70604"/>
              </p:ext>
            </p:extLst>
          </p:nvPr>
        </p:nvGraphicFramePr>
        <p:xfrm>
          <a:off x="7545422" y="4388077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5422" y="4388077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5068"/>
              </p:ext>
            </p:extLst>
          </p:nvPr>
        </p:nvGraphicFramePr>
        <p:xfrm>
          <a:off x="7514790" y="4786344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4790" y="4786344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1834287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4048570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CDE27E6-FC30-9665-29F1-3A82FA5E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9647085" y="91213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47085" y="912138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1BB01AF-6292-95E8-1A2F-D67CD5F5C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6818313" y="3270250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64880" progId="Equation.DSMT4">
                  <p:embed/>
                </p:oleObj>
              </mc:Choice>
              <mc:Fallback>
                <p:oleObj name="Equation" r:id="rId24" imgW="139680" imgH="164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18313" y="3270250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88A090-AF52-C00C-AF5B-CABA5680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4430"/>
              </p:ext>
            </p:extLst>
          </p:nvPr>
        </p:nvGraphicFramePr>
        <p:xfrm>
          <a:off x="1559520" y="3212595"/>
          <a:ext cx="217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1BB01AF-6292-95E8-1A2F-D67CD5F5C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59520" y="3212595"/>
                        <a:ext cx="2174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9783466-171B-903C-6788-AC785904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94509"/>
              </p:ext>
            </p:extLst>
          </p:nvPr>
        </p:nvGraphicFramePr>
        <p:xfrm>
          <a:off x="4333746" y="850427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CDE27E6-FC30-9665-29F1-3A82FA5E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33746" y="850427"/>
                        <a:ext cx="1968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6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4F74EDC-BEF9-0B29-4F5F-4225908396DA}"/>
              </a:ext>
            </a:extLst>
          </p:cNvPr>
          <p:cNvGrpSpPr/>
          <p:nvPr/>
        </p:nvGrpSpPr>
        <p:grpSpPr>
          <a:xfrm>
            <a:off x="7097933" y="1124542"/>
            <a:ext cx="4695825" cy="4802982"/>
            <a:chOff x="7097933" y="1124542"/>
            <a:chExt cx="4695825" cy="4802982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81EC26F5-6999-6B79-6878-F4967105F7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1317424"/>
              <a:ext cx="0" cy="291891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1BD9D5B-E4DB-0982-00FA-7ED0201092BD}"/>
                </a:ext>
              </a:extLst>
            </p:cNvPr>
            <p:cNvCxnSpPr/>
            <p:nvPr/>
          </p:nvCxnSpPr>
          <p:spPr>
            <a:xfrm>
              <a:off x="8526683" y="4236334"/>
              <a:ext cx="31242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AE8B008-D88C-35DB-1191-95FABB5879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97933" y="4236334"/>
              <a:ext cx="1428750" cy="140335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EA80078-025D-6F1E-46A4-8DBB11EA9880}"/>
                </a:ext>
              </a:extLst>
            </p:cNvPr>
            <p:cNvCxnSpPr>
              <a:cxnSpLocks/>
            </p:cNvCxnSpPr>
            <p:nvPr/>
          </p:nvCxnSpPr>
          <p:spPr>
            <a:xfrm>
              <a:off x="9815331" y="3032567"/>
              <a:ext cx="0" cy="17187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6118F7A-35AC-4346-853D-AE2814DDA0D6}"/>
                </a:ext>
              </a:extLst>
            </p:cNvPr>
            <p:cNvCxnSpPr/>
            <p:nvPr/>
          </p:nvCxnSpPr>
          <p:spPr>
            <a:xfrm>
              <a:off x="8526683" y="4236333"/>
              <a:ext cx="1288648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F39BE52-A910-BA62-A7D8-999DAE538FEE}"/>
                </a:ext>
              </a:extLst>
            </p:cNvPr>
            <p:cNvCxnSpPr/>
            <p:nvPr/>
          </p:nvCxnSpPr>
          <p:spPr>
            <a:xfrm flipH="1">
              <a:off x="8008523" y="4751326"/>
              <a:ext cx="1806808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6E45730-DBF9-C808-AB32-AD0D4C0D9AB5}"/>
                </a:ext>
              </a:extLst>
            </p:cNvPr>
            <p:cNvCxnSpPr/>
            <p:nvPr/>
          </p:nvCxnSpPr>
          <p:spPr>
            <a:xfrm flipV="1">
              <a:off x="9818498" y="4236333"/>
              <a:ext cx="514993" cy="51499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E142B66C-A3A1-AA98-3546-E2F474239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368730"/>
                </p:ext>
              </p:extLst>
            </p:nvPr>
          </p:nvGraphicFramePr>
          <p:xfrm>
            <a:off x="7237633" y="5511599"/>
            <a:ext cx="2603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77480" progId="Equation.DSMT4">
                    <p:embed/>
                  </p:oleObj>
                </mc:Choice>
                <mc:Fallback>
                  <p:oleObj name="Equation" r:id="rId2" imgW="12672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237633" y="5511599"/>
                          <a:ext cx="26035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AC9EE-285F-1C7B-2F37-8A6FF88DC1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201001"/>
                </p:ext>
              </p:extLst>
            </p:nvPr>
          </p:nvGraphicFramePr>
          <p:xfrm>
            <a:off x="11508008" y="4257474"/>
            <a:ext cx="285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E142B66C-A3A1-AA98-3546-E2F4742399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08008" y="4257474"/>
                          <a:ext cx="285750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A3453EE0-284B-634C-6B40-EF26F921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999067"/>
                </p:ext>
              </p:extLst>
            </p:nvPr>
          </p:nvGraphicFramePr>
          <p:xfrm>
            <a:off x="8196483" y="1124542"/>
            <a:ext cx="258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AC9EE-285F-1C7B-2F37-8A6FF88DC1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96483" y="1124542"/>
                          <a:ext cx="2587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BADC722-C9EE-A4DC-DFDA-95E324803B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4159"/>
                </p:ext>
              </p:extLst>
            </p:nvPr>
          </p:nvGraphicFramePr>
          <p:xfrm>
            <a:off x="7989432" y="2282302"/>
            <a:ext cx="488697" cy="29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164880" progId="Equation.DSMT4">
                    <p:embed/>
                  </p:oleObj>
                </mc:Choice>
                <mc:Fallback>
                  <p:oleObj name="Equation" r:id="rId8" imgW="317160" imgH="16488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A3453EE0-284B-634C-6B40-EF26F921FE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89432" y="2282302"/>
                          <a:ext cx="488697" cy="291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0CE4A24-C3FA-4C3A-DEEE-F60B430847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ous Coordinates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BD56989-1D3B-4E25-B2D2-B69FDF5CE40F}"/>
              </a:ext>
            </a:extLst>
          </p:cNvPr>
          <p:cNvSpPr/>
          <p:nvPr/>
        </p:nvSpPr>
        <p:spPr>
          <a:xfrm>
            <a:off x="7028185" y="1988935"/>
            <a:ext cx="4492523" cy="1474789"/>
          </a:xfrm>
          <a:prstGeom prst="parallelogram">
            <a:avLst>
              <a:gd name="adj" fmla="val 100276"/>
            </a:avLst>
          </a:prstGeom>
          <a:solidFill>
            <a:srgbClr val="C3D69B">
              <a:alpha val="5019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CC5CBE4-8F2D-D30B-9C60-70EB3E2DAF33}"/>
              </a:ext>
            </a:extLst>
          </p:cNvPr>
          <p:cNvCxnSpPr/>
          <p:nvPr/>
        </p:nvCxnSpPr>
        <p:spPr>
          <a:xfrm>
            <a:off x="8526683" y="2517574"/>
            <a:ext cx="1288648" cy="51499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FE0CCA3-F23B-8E4F-F68A-A1B1827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1316"/>
              </p:ext>
            </p:extLst>
          </p:nvPr>
        </p:nvGraphicFramePr>
        <p:xfrm>
          <a:off x="11477846" y="2487412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77846" y="2487412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F4FAFA7-16DB-B742-A1DF-56317D436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31878"/>
              </p:ext>
            </p:extLst>
          </p:nvPr>
        </p:nvGraphicFramePr>
        <p:xfrm>
          <a:off x="7238036" y="3829171"/>
          <a:ext cx="260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FE0CCA3-F23B-8E4F-F68A-A1B182731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8036" y="3829171"/>
                        <a:ext cx="260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F8AFE2B-4D1D-E281-9DF5-D6AFAFA8F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3788"/>
              </p:ext>
            </p:extLst>
          </p:nvPr>
        </p:nvGraphicFramePr>
        <p:xfrm>
          <a:off x="9872163" y="2943026"/>
          <a:ext cx="583384" cy="28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ADC722-C9EE-A4DC-DFDA-95E324803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72163" y="2943026"/>
                        <a:ext cx="583384" cy="28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ous representation of a 2D point P(x, y) is a 3D poin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third coordinat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fictitious such that:</a:t>
                </a:r>
              </a:p>
            </p:txBody>
          </p:sp>
        </mc:Choice>
        <mc:Fallback>
          <p:sp>
            <p:nvSpPr>
              <p:cNvPr id="51" name="Title 1">
                <a:extLst>
                  <a:ext uri="{FF2B5EF4-FFF2-40B4-BE49-F238E27FC236}">
                    <a16:creationId xmlns:a16="http://schemas.microsoft.com/office/drawing/2014/main" id="{41E3D79A-F66A-34EA-6D90-9A2E05C87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74" y="703613"/>
                <a:ext cx="7553688" cy="512711"/>
              </a:xfrm>
              <a:prstGeom prst="rect">
                <a:avLst/>
              </a:prstGeom>
              <a:blipFill>
                <a:blip r:embed="rId16"/>
                <a:stretch>
                  <a:fillRect l="-726" t="-17647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B4B832-B97D-92C7-74E0-9121FC6B9459}"/>
              </a:ext>
            </a:extLst>
          </p:cNvPr>
          <p:cNvCxnSpPr>
            <a:cxnSpLocks/>
          </p:cNvCxnSpPr>
          <p:nvPr/>
        </p:nvCxnSpPr>
        <p:spPr>
          <a:xfrm flipH="1">
            <a:off x="7097933" y="2517574"/>
            <a:ext cx="1428750" cy="140335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00F0AA-D673-43C5-F7C5-0F5CD930E456}"/>
              </a:ext>
            </a:extLst>
          </p:cNvPr>
          <p:cNvCxnSpPr/>
          <p:nvPr/>
        </p:nvCxnSpPr>
        <p:spPr>
          <a:xfrm>
            <a:off x="8526683" y="2517574"/>
            <a:ext cx="31242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2B3BBFE-985E-2CB4-A965-171FD09DF717}"/>
              </a:ext>
            </a:extLst>
          </p:cNvPr>
          <p:cNvGrpSpPr/>
          <p:nvPr/>
        </p:nvGrpSpPr>
        <p:grpSpPr>
          <a:xfrm>
            <a:off x="8526683" y="1936549"/>
            <a:ext cx="2273300" cy="2299784"/>
            <a:chOff x="8526683" y="1936549"/>
            <a:chExt cx="2273300" cy="229978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604DAEE-6B18-CFFC-B869-263CA96BC1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26683" y="2092123"/>
              <a:ext cx="2273300" cy="2144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8B5FA23-F2F6-DE5A-294B-F55BDFC2A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90875"/>
                </p:ext>
              </p:extLst>
            </p:nvPr>
          </p:nvGraphicFramePr>
          <p:xfrm>
            <a:off x="10312672" y="1936549"/>
            <a:ext cx="2857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F4FAFA7-16DB-B742-A1DF-56317D436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312672" y="1936549"/>
                          <a:ext cx="28575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780CA59-BFE7-4095-66A0-D25781D47D9B}"/>
              </a:ext>
            </a:extLst>
          </p:cNvPr>
          <p:cNvGrpSpPr/>
          <p:nvPr/>
        </p:nvGrpSpPr>
        <p:grpSpPr>
          <a:xfrm>
            <a:off x="9050474" y="3617315"/>
            <a:ext cx="708025" cy="378659"/>
            <a:chOff x="9055100" y="3629779"/>
            <a:chExt cx="708025" cy="378659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D0F88F4-D9E4-4485-0DA2-118B402EA2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59790"/>
                </p:ext>
              </p:extLst>
            </p:nvPr>
          </p:nvGraphicFramePr>
          <p:xfrm>
            <a:off x="9055100" y="3705225"/>
            <a:ext cx="7080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09480" imgH="228600" progId="Equation.DSMT4">
                    <p:embed/>
                  </p:oleObj>
                </mc:Choice>
                <mc:Fallback>
                  <p:oleObj name="Equation" r:id="rId19" imgW="609480" imgH="2286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F8AFE2B-4D1D-E281-9DF5-D6AFAFA8FB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55100" y="3705225"/>
                          <a:ext cx="708025" cy="30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1DB3E31-0906-1CB5-340F-65B0BC04C087}"/>
                </a:ext>
              </a:extLst>
            </p:cNvPr>
            <p:cNvSpPr/>
            <p:nvPr/>
          </p:nvSpPr>
          <p:spPr>
            <a:xfrm>
              <a:off x="9094606" y="3629779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Oval 46">
            <a:extLst>
              <a:ext uri="{FF2B5EF4-FFF2-40B4-BE49-F238E27FC236}">
                <a16:creationId xmlns:a16="http://schemas.microsoft.com/office/drawing/2014/main" id="{D901A376-515B-475D-5CE3-0AB7A15FAF73}"/>
              </a:ext>
            </a:extLst>
          </p:cNvPr>
          <p:cNvSpPr/>
          <p:nvPr/>
        </p:nvSpPr>
        <p:spPr>
          <a:xfrm>
            <a:off x="9758499" y="2986848"/>
            <a:ext cx="91440" cy="9144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38D2876-55C0-DB56-478C-A7F84FE8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40783"/>
              </p:ext>
            </p:extLst>
          </p:nvPr>
        </p:nvGraphicFramePr>
        <p:xfrm>
          <a:off x="420901" y="1379785"/>
          <a:ext cx="7794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0901" y="1379785"/>
                        <a:ext cx="7794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1DA1F0-A446-AB8B-F746-1BFD0F48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89772"/>
              </p:ext>
            </p:extLst>
          </p:nvPr>
        </p:nvGraphicFramePr>
        <p:xfrm>
          <a:off x="2189924" y="1404914"/>
          <a:ext cx="8064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393480" progId="Equation.DSMT4">
                  <p:embed/>
                </p:oleObj>
              </mc:Choice>
              <mc:Fallback>
                <p:oleObj name="Equation" r:id="rId23" imgW="39348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89924" y="1404914"/>
                        <a:ext cx="80645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95DC18F-8FCC-7CE8-D966-D8BEF0375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45922"/>
              </p:ext>
            </p:extLst>
          </p:nvPr>
        </p:nvGraphicFramePr>
        <p:xfrm>
          <a:off x="4389160" y="1209201"/>
          <a:ext cx="2158401" cy="14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711000" progId="Equation.DSMT4">
                  <p:embed/>
                </p:oleObj>
              </mc:Choice>
              <mc:Fallback>
                <p:oleObj name="Equation" r:id="rId25" imgW="1206360" imgH="711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38D2876-55C0-DB56-478C-A7F84FE82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89160" y="1209201"/>
                        <a:ext cx="2158401" cy="145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1219200" rtl="0" eaLnBrk="1" latinLnBrk="1" hangingPunct="1">
                  <a:spcBef>
                    <a:spcPct val="0"/>
                  </a:spcBef>
                  <a:buNone/>
                  <a:defRPr sz="2665" b="1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:r>
                  <a:rPr lang="en-US" sz="18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1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9" name="Title 1">
                <a:extLst>
                  <a:ext uri="{FF2B5EF4-FFF2-40B4-BE49-F238E27FC236}">
                    <a16:creationId xmlns:a16="http://schemas.microsoft.com/office/drawing/2014/main" id="{0508A5D2-085B-6D34-6D46-5D4780734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699" y="2771453"/>
                <a:ext cx="7553688" cy="512711"/>
              </a:xfrm>
              <a:prstGeom prst="rect">
                <a:avLst/>
              </a:prstGeom>
              <a:blipFill>
                <a:blip r:embed="rId27"/>
                <a:stretch>
                  <a:fillRect l="-646" t="-19048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578D05B-0B03-7878-AF0B-1184756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88758"/>
              </p:ext>
            </p:extLst>
          </p:nvPr>
        </p:nvGraphicFramePr>
        <p:xfrm>
          <a:off x="1975813" y="2495401"/>
          <a:ext cx="1874044" cy="132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93760" imgH="736560" progId="Equation.DSMT4">
                  <p:embed/>
                </p:oleObj>
              </mc:Choice>
              <mc:Fallback>
                <p:oleObj name="Equation" r:id="rId28" imgW="1193760" imgH="7365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95DC18F-8FCC-7CE8-D966-D8BEF0375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75813" y="2495401"/>
                        <a:ext cx="1874044" cy="132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Translation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08547"/>
              </p:ext>
            </p:extLst>
          </p:nvPr>
        </p:nvGraphicFramePr>
        <p:xfrm>
          <a:off x="2277565" y="3890923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565" y="3890923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83253"/>
              </p:ext>
            </p:extLst>
          </p:nvPr>
        </p:nvGraphicFramePr>
        <p:xfrm>
          <a:off x="2222632" y="4292121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32" y="4292121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D4F422B-864E-6F8B-875D-2C32D39E5605}"/>
              </a:ext>
            </a:extLst>
          </p:cNvPr>
          <p:cNvGrpSpPr/>
          <p:nvPr/>
        </p:nvGrpSpPr>
        <p:grpSpPr>
          <a:xfrm>
            <a:off x="2193518" y="213427"/>
            <a:ext cx="8376463" cy="3308277"/>
            <a:chOff x="1478468" y="383852"/>
            <a:chExt cx="8376463" cy="3308277"/>
          </a:xfrm>
        </p:grpSpPr>
        <p:pic>
          <p:nvPicPr>
            <p:cNvPr id="13" name="Picture 12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AC496B13-DE82-EB7B-2044-7904C850B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78468" y="894549"/>
              <a:ext cx="2425978" cy="219456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3B06140-63B5-63BC-1CA9-0381BB4CE4EB}"/>
                </a:ext>
              </a:extLst>
            </p:cNvPr>
            <p:cNvSpPr/>
            <p:nvPr/>
          </p:nvSpPr>
          <p:spPr>
            <a:xfrm>
              <a:off x="4766227" y="1763229"/>
              <a:ext cx="1092894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u, v)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E59C808-797C-0BF9-922F-B76FAF44C5B8}"/>
                </a:ext>
              </a:extLst>
            </p:cNvPr>
            <p:cNvCxnSpPr>
              <a:cxnSpLocks/>
              <a:stCxn id="13" idx="3"/>
              <a:endCxn id="19" idx="1"/>
            </p:cNvCxnSpPr>
            <p:nvPr/>
          </p:nvCxnSpPr>
          <p:spPr>
            <a:xfrm>
              <a:off x="3904446" y="1991829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8AEC128-079B-DB3D-1107-2FCF85D904E8}"/>
                </a:ext>
              </a:extLst>
            </p:cNvPr>
            <p:cNvSpPr/>
            <p:nvPr/>
          </p:nvSpPr>
          <p:spPr>
            <a:xfrm>
              <a:off x="2830538" y="2254325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2FDA23-46F7-FFA6-D475-D23B065BE8B2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>
              <a:off x="5859121" y="1991829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/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, y)</a:t>
                  </a:r>
                </a:p>
              </p:txBody>
            </p:sp>
          </mc:Choice>
          <mc:Fallback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2F21C4D-1290-3736-3BDF-24AC0674B7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227" y="2368550"/>
                  <a:ext cx="1092894" cy="457200"/>
                </a:xfrm>
                <a:prstGeom prst="rect">
                  <a:avLst/>
                </a:prstGeom>
                <a:blipFill>
                  <a:blip r:embed="rId8"/>
                  <a:stretch>
                    <a:fillRect r="-1093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A8644F6-FDC1-7E61-3389-44D5C70395BB}"/>
                </a:ext>
              </a:extLst>
            </p:cNvPr>
            <p:cNvCxnSpPr>
              <a:cxnSpLocks/>
              <a:stCxn id="24" idx="1"/>
            </p:cNvCxnSpPr>
            <p:nvPr/>
          </p:nvCxnSpPr>
          <p:spPr>
            <a:xfrm flipH="1">
              <a:off x="3904446" y="2597150"/>
              <a:ext cx="861781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CC01602-407C-2717-F33D-2844AA20B330}"/>
                </a:ext>
              </a:extLst>
            </p:cNvPr>
            <p:cNvCxnSpPr>
              <a:cxnSpLocks/>
              <a:endCxn id="24" idx="3"/>
            </p:cNvCxnSpPr>
            <p:nvPr/>
          </p:nvCxnSpPr>
          <p:spPr>
            <a:xfrm flipH="1">
              <a:off x="5859121" y="2597150"/>
              <a:ext cx="85698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8" name="Object 37">
                  <a:extLst>
                    <a:ext uri="{FF2B5EF4-FFF2-40B4-BE49-F238E27FC236}">
                      <a16:creationId xmlns:a16="http://schemas.microsoft.com/office/drawing/2014/main" id="{88F50F88-8219-7AFF-1AA6-54900196DF6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19288" y="3043238"/>
                <a:ext cx="1544637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34680" imgH="253800" progId="Equation.DSMT4">
                        <p:embed/>
                      </p:oleObj>
                    </mc:Choice>
                    <mc:Fallback>
                      <p:oleObj name="Equation" r:id="rId9" imgW="634680" imgH="253800" progId="Equation.DSMT4">
                        <p:embed/>
                        <p:pic>
                          <p:nvPicPr>
                            <p:cNvPr id="38" name="Object 37">
                              <a:extLst>
                                <a:ext uri="{FF2B5EF4-FFF2-40B4-BE49-F238E27FC236}">
                                  <a16:creationId xmlns:a16="http://schemas.microsoft.com/office/drawing/2014/main" id="{88F50F88-8219-7AFF-1AA6-54900196DF6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19288" y="3043238"/>
                              <a:ext cx="1544637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72840" imgH="253800" progId="Equation.DSMT4">
                        <p:embed/>
                      </p:oleObj>
                    </mc:Choice>
                    <mc:Fallback>
                      <p:oleObj name="Equation" r:id="rId11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12307489-B23F-23ED-DCB7-96145FB6A05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97436" y="3073004"/>
                <a:ext cx="1636713" cy="619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672840" imgH="253800" progId="Equation.DSMT4">
                        <p:embed/>
                      </p:oleObj>
                    </mc:Choice>
                    <mc:Fallback>
                      <p:oleObj name="Equation" r:id="rId11" imgW="672840" imgH="25380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12307489-B23F-23ED-DCB7-96145FB6A05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97436" y="3073004"/>
                              <a:ext cx="1636713" cy="619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4" name="Picture 3" descr="A close-up of a puppy&#10;&#10;AI-generated content may be incorrect.">
              <a:extLst>
                <a:ext uri="{FF2B5EF4-FFF2-40B4-BE49-F238E27FC236}">
                  <a16:creationId xmlns:a16="http://schemas.microsoft.com/office/drawing/2014/main" id="{6310023E-D83A-693D-1721-127B16E677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6109" y="894549"/>
              <a:ext cx="2425977" cy="219456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D60F6E3-405E-F1C4-2B36-51EBC572D574}"/>
                </a:ext>
              </a:extLst>
            </p:cNvPr>
            <p:cNvGrpSpPr/>
            <p:nvPr/>
          </p:nvGrpSpPr>
          <p:grpSpPr>
            <a:xfrm flipV="1">
              <a:off x="1478468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47E66C5D-97A8-DB2E-0FF7-26A0FFEE33C9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16F8D3B-DFF4-DCC2-D516-F66F58FF6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ED54CF8-7A8C-2663-345D-6CA132C507F6}"/>
                </a:ext>
              </a:extLst>
            </p:cNvPr>
            <p:cNvGrpSpPr/>
            <p:nvPr/>
          </p:nvGrpSpPr>
          <p:grpSpPr>
            <a:xfrm flipV="1">
              <a:off x="6716109" y="894549"/>
              <a:ext cx="2780007" cy="2378620"/>
              <a:chOff x="1467902" y="710489"/>
              <a:chExt cx="2780007" cy="2378620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B389F28-89CB-31A5-8449-4471C1CFC2A5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5F6BC1AF-4BD6-C410-776A-218E3A4395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716A576-1296-1A5C-ADF9-3F9EB06414BD}"/>
                </a:ext>
              </a:extLst>
            </p:cNvPr>
            <p:cNvGrpSpPr/>
            <p:nvPr/>
          </p:nvGrpSpPr>
          <p:grpSpPr>
            <a:xfrm flipV="1">
              <a:off x="7074924" y="1110837"/>
              <a:ext cx="2780007" cy="2378620"/>
              <a:chOff x="1467902" y="710489"/>
              <a:chExt cx="2780007" cy="237862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F5527AD-396E-4B7C-0781-9FAD4C02A767}"/>
                  </a:ext>
                </a:extLst>
              </p:cNvPr>
              <p:cNvCxnSpPr/>
              <p:nvPr/>
            </p:nvCxnSpPr>
            <p:spPr>
              <a:xfrm flipV="1">
                <a:off x="1478468" y="710489"/>
                <a:ext cx="0" cy="237862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DD039F-38F9-C1AC-3186-E6898CE652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7902" y="3089109"/>
                <a:ext cx="2780007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triangle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FFC103E-5671-4F1B-7A6D-C1A72E7A8A7E}"/>
                </a:ext>
              </a:extLst>
            </p:cNvPr>
            <p:cNvSpPr/>
            <p:nvPr/>
          </p:nvSpPr>
          <p:spPr>
            <a:xfrm>
              <a:off x="8410952" y="2442956"/>
              <a:ext cx="107950" cy="1143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0F85E86-F871-69B5-2A8F-B3BD22CE7972}"/>
                </a:ext>
              </a:extLst>
            </p:cNvPr>
            <p:cNvCxnSpPr/>
            <p:nvPr/>
          </p:nvCxnSpPr>
          <p:spPr>
            <a:xfrm flipH="1">
              <a:off x="6716109" y="1110837"/>
              <a:ext cx="358815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D0E1A42-C6AC-59B7-929D-D89C1A42A294}"/>
                </a:ext>
              </a:extLst>
            </p:cNvPr>
            <p:cNvCxnSpPr/>
            <p:nvPr/>
          </p:nvCxnSpPr>
          <p:spPr>
            <a:xfrm flipV="1">
              <a:off x="7085490" y="891071"/>
              <a:ext cx="0" cy="203116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139680" imgH="241200" progId="Equation.DSMT4">
                        <p:embed/>
                      </p:oleObj>
                    </mc:Choice>
                    <mc:Fallback>
                      <p:oleObj name="Equation" r:id="rId14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E18E9B96-D71D-F929-03CE-0091719B20B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366351" y="873352"/>
                <a:ext cx="331787" cy="573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139680" imgH="241200" progId="Equation.DSMT4">
                        <p:embed/>
                      </p:oleObj>
                    </mc:Choice>
                    <mc:Fallback>
                      <p:oleObj name="Equation" r:id="rId14" imgW="139680" imgH="24120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E18E9B96-D71D-F929-03CE-0091719B20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66351" y="873352"/>
                              <a:ext cx="331787" cy="573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39680" imgH="228600" progId="Equation.DSMT4">
                        <p:embed/>
                      </p:oleObj>
                    </mc:Choice>
                    <mc:Fallback>
                      <p:oleObj name="Equation" r:id="rId16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8" name="Object 27">
                  <a:extLst>
                    <a:ext uri="{FF2B5EF4-FFF2-40B4-BE49-F238E27FC236}">
                      <a16:creationId xmlns:a16="http://schemas.microsoft.com/office/drawing/2014/main" id="{463C072C-B5F5-6494-51FF-CCC8CAC3FA3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57097" y="383852"/>
                <a:ext cx="3317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39680" imgH="228600" progId="Equation.DSMT4">
                        <p:embed/>
                      </p:oleObj>
                    </mc:Choice>
                    <mc:Fallback>
                      <p:oleObj name="Equation" r:id="rId16" imgW="139680" imgH="228600" progId="Equation.DSMT4">
                        <p:embed/>
                        <p:pic>
                          <p:nvPicPr>
                            <p:cNvPr id="28" name="Object 27">
                              <a:extLst>
                                <a:ext uri="{FF2B5EF4-FFF2-40B4-BE49-F238E27FC236}">
                                  <a16:creationId xmlns:a16="http://schemas.microsoft.com/office/drawing/2014/main" id="{463C072C-B5F5-6494-51FF-CCC8CAC3FA3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957097" y="383852"/>
                              <a:ext cx="331788" cy="5429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BD9A720-D213-3F66-5377-83726C97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72634"/>
              </p:ext>
            </p:extLst>
          </p:nvPr>
        </p:nvGraphicFramePr>
        <p:xfrm>
          <a:off x="7545422" y="3836208"/>
          <a:ext cx="1195256" cy="53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BD9A720-D213-3F66-5377-83726C97C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5422" y="3836208"/>
                        <a:ext cx="1195256" cy="53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B5E5067-5E32-3F72-B18C-CE22BD540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62815"/>
              </p:ext>
            </p:extLst>
          </p:nvPr>
        </p:nvGraphicFramePr>
        <p:xfrm>
          <a:off x="7514790" y="4234475"/>
          <a:ext cx="1387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B5E5067-5E32-3F72-B18C-CE22BD540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4790" y="4234475"/>
                        <a:ext cx="13874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>
            <a:extLst>
              <a:ext uri="{FF2B5EF4-FFF2-40B4-BE49-F238E27FC236}">
                <a16:creationId xmlns:a16="http://schemas.microsoft.com/office/drawing/2014/main" id="{57D42BCC-9E41-874F-6376-0DFF3BCFE21C}"/>
              </a:ext>
            </a:extLst>
          </p:cNvPr>
          <p:cNvSpPr txBox="1">
            <a:spLocks/>
          </p:cNvSpPr>
          <p:nvPr/>
        </p:nvSpPr>
        <p:spPr>
          <a:xfrm>
            <a:off x="2193518" y="3551416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734B9400-B62E-D0E7-C124-B03AAD398892}"/>
              </a:ext>
            </a:extLst>
          </p:cNvPr>
          <p:cNvSpPr txBox="1">
            <a:spLocks/>
          </p:cNvSpPr>
          <p:nvPr/>
        </p:nvSpPr>
        <p:spPr>
          <a:xfrm>
            <a:off x="7435990" y="3496701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D5BCC-4678-B060-F704-E48EE250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09111"/>
              </p:ext>
            </p:extLst>
          </p:nvPr>
        </p:nvGraphicFramePr>
        <p:xfrm>
          <a:off x="1554163" y="4811713"/>
          <a:ext cx="272891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33440" imgH="711000" progId="Equation.DSMT4">
                  <p:embed/>
                </p:oleObj>
              </mc:Choice>
              <mc:Fallback>
                <p:oleObj name="Equation" r:id="rId22" imgW="1333440" imgH="7110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54163" y="4811713"/>
                        <a:ext cx="272891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4597D4-5045-F241-2C32-81219B40A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4071"/>
              </p:ext>
            </p:extLst>
          </p:nvPr>
        </p:nvGraphicFramePr>
        <p:xfrm>
          <a:off x="7494588" y="4948238"/>
          <a:ext cx="24304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22360" imgH="711000" progId="Equation.DSMT4">
                  <p:embed/>
                </p:oleObj>
              </mc:Choice>
              <mc:Fallback>
                <p:oleObj name="Equation" r:id="rId24" imgW="142236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94588" y="4948238"/>
                        <a:ext cx="2430462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0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9692B-7266-8494-BC69-873FB14EF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, Rot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AE3E91-74EB-8EE6-1CBF-5C89EBA42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92325"/>
              </p:ext>
            </p:extLst>
          </p:nvPr>
        </p:nvGraphicFramePr>
        <p:xfrm>
          <a:off x="1612900" y="1189041"/>
          <a:ext cx="3223348" cy="185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711000" progId="Equation.DSMT4">
                  <p:embed/>
                </p:oleObj>
              </mc:Choice>
              <mc:Fallback>
                <p:oleObj name="Equation" r:id="rId2" imgW="14094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CD5BCC-4678-B060-F704-E48EE25073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2900" y="1189041"/>
                        <a:ext cx="3223348" cy="1852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B9B1F0-C250-D043-1A41-48345F22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88962"/>
              </p:ext>
            </p:extLst>
          </p:nvPr>
        </p:nvGraphicFramePr>
        <p:xfrm>
          <a:off x="6398692" y="1178054"/>
          <a:ext cx="4180408" cy="18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8692" y="1178054"/>
                        <a:ext cx="4180408" cy="182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44E8ADCD-E53F-5803-5574-8BAC061A1310}"/>
              </a:ext>
            </a:extLst>
          </p:cNvPr>
          <p:cNvSpPr txBox="1">
            <a:spLocks/>
          </p:cNvSpPr>
          <p:nvPr/>
        </p:nvSpPr>
        <p:spPr>
          <a:xfrm>
            <a:off x="2090002" y="3004200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A4A90B6-B9C2-6F35-052E-2A70E83973F8}"/>
              </a:ext>
            </a:extLst>
          </p:cNvPr>
          <p:cNvSpPr txBox="1">
            <a:spLocks/>
          </p:cNvSpPr>
          <p:nvPr/>
        </p:nvSpPr>
        <p:spPr>
          <a:xfrm>
            <a:off x="2549118" y="764668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B5052FD-3CE7-53F9-7643-732DBC2F1856}"/>
              </a:ext>
            </a:extLst>
          </p:cNvPr>
          <p:cNvSpPr txBox="1">
            <a:spLocks/>
          </p:cNvSpPr>
          <p:nvPr/>
        </p:nvSpPr>
        <p:spPr>
          <a:xfrm>
            <a:off x="8109090" y="764802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60CBF2-C53B-46E3-DD34-B15A9B023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43659"/>
              </p:ext>
            </p:extLst>
          </p:nvPr>
        </p:nvGraphicFramePr>
        <p:xfrm>
          <a:off x="1284287" y="3856038"/>
          <a:ext cx="4244205" cy="170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11000" progId="Equation.DSMT4">
                  <p:embed/>
                </p:oleObj>
              </mc:Choice>
              <mc:Fallback>
                <p:oleObj name="Equation" r:id="rId6" imgW="20192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AE3E91-74EB-8EE6-1CBF-5C89EBA42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4287" y="3856038"/>
                        <a:ext cx="4244205" cy="1703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048E9D-C898-1006-EB43-7D74B3208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33572"/>
              </p:ext>
            </p:extLst>
          </p:nvPr>
        </p:nvGraphicFramePr>
        <p:xfrm>
          <a:off x="6348413" y="3856038"/>
          <a:ext cx="47117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711000" progId="Equation.DSMT4">
                  <p:embed/>
                </p:oleObj>
              </mc:Choice>
              <mc:Fallback>
                <p:oleObj name="Equation" r:id="rId8" imgW="20192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B9B1F0-C250-D043-1A41-48345F22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8413" y="3856038"/>
                        <a:ext cx="4711700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375406B5-451B-F994-2934-CE1E3E568F30}"/>
              </a:ext>
            </a:extLst>
          </p:cNvPr>
          <p:cNvSpPr txBox="1">
            <a:spLocks/>
          </p:cNvSpPr>
          <p:nvPr/>
        </p:nvSpPr>
        <p:spPr>
          <a:xfrm>
            <a:off x="2126060" y="5668959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</a:p>
        </p:txBody>
      </p:sp>
    </p:spTree>
    <p:extLst>
      <p:ext uri="{BB962C8B-B14F-4D97-AF65-F5344CB8AC3E}">
        <p14:creationId xmlns:p14="http://schemas.microsoft.com/office/powerpoint/2010/main" val="4013822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304F9-9A44-AED6-430C-4721E6D2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24A4428-4FD6-6663-F5B9-534047E442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22701"/>
              </p:ext>
            </p:extLst>
          </p:nvPr>
        </p:nvGraphicFramePr>
        <p:xfrm>
          <a:off x="686513" y="975119"/>
          <a:ext cx="11172112" cy="80888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23412">
                  <a:extLst>
                    <a:ext uri="{9D8B030D-6E8A-4147-A177-3AD203B41FA5}">
                      <a16:colId xmlns:a16="http://schemas.microsoft.com/office/drawing/2014/main" val="3764671087"/>
                    </a:ext>
                  </a:extLst>
                </a:gridCol>
                <a:gridCol w="5946267">
                  <a:extLst>
                    <a:ext uri="{9D8B030D-6E8A-4147-A177-3AD203B41FA5}">
                      <a16:colId xmlns:a16="http://schemas.microsoft.com/office/drawing/2014/main" val="2407458649"/>
                    </a:ext>
                  </a:extLst>
                </a:gridCol>
                <a:gridCol w="2702433">
                  <a:extLst>
                    <a:ext uri="{9D8B030D-6E8A-4147-A177-3AD203B41FA5}">
                      <a16:colId xmlns:a16="http://schemas.microsoft.com/office/drawing/2014/main" val="1949439589"/>
                    </a:ext>
                  </a:extLst>
                </a:gridCol>
              </a:tblGrid>
              <a:tr h="2240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ICS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ED TOPIC</a:t>
                      </a:r>
                      <a:endParaRPr lang="en-US" sz="1400" b="1" dirty="0"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9239333"/>
                  </a:ext>
                </a:extLst>
              </a:tr>
              <a:tr h="50408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/6/2025 – 20/6/2025</a:t>
                      </a:r>
                      <a:endParaRPr lang="en-US" sz="1400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ometric </a:t>
                      </a:r>
                      <a:r>
                        <a:rPr lang="en-US" sz="14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rom</a:t>
                      </a:r>
                      <a:endParaRPr lang="en-US" sz="14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618E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22363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0503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58DD81B0-7F52-2227-A0B4-503F4ADE801C}"/>
              </a:ext>
            </a:extLst>
          </p:cNvPr>
          <p:cNvSpPr txBox="1"/>
          <p:nvPr/>
        </p:nvSpPr>
        <p:spPr>
          <a:xfrm>
            <a:off x="2808172" y="2376187"/>
            <a:ext cx="657565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GEOMETRIC TRANSFORM</a:t>
            </a:r>
          </a:p>
        </p:txBody>
      </p:sp>
    </p:spTree>
    <p:extLst>
      <p:ext uri="{BB962C8B-B14F-4D97-AF65-F5344CB8AC3E}">
        <p14:creationId xmlns:p14="http://schemas.microsoft.com/office/powerpoint/2010/main" val="1737414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il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) =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h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(x)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endParaRPr lang="en-US" sz="24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9" y="3284453"/>
            <a:ext cx="2857475" cy="2584897"/>
          </a:xfrm>
          <a:prstGeom prst="rect">
            <a:avLst/>
          </a:prstGeom>
        </p:spPr>
      </p:pic>
      <p:pic>
        <p:nvPicPr>
          <p:cNvPr id="21" name="Picture 20" descr="A close-up of a white puppy&#10;&#10;AI-generated content may be incorrect.">
            <a:extLst>
              <a:ext uri="{FF2B5EF4-FFF2-40B4-BE49-F238E27FC236}">
                <a16:creationId xmlns:a16="http://schemas.microsoft.com/office/drawing/2014/main" id="{A6E1E783-4EC0-45E7-5507-852AE91F7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543" y="3284453"/>
            <a:ext cx="2854781" cy="2587752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07089" y="1105495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B1AF34B-2953-B15E-BD61-46AF67A8B3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48" t="446" r="910" b="-446"/>
          <a:stretch/>
        </p:blipFill>
        <p:spPr bwMode="auto">
          <a:xfrm>
            <a:off x="7537849" y="1115145"/>
            <a:ext cx="2857475" cy="2162583"/>
          </a:xfrm>
          <a:prstGeom prst="rect">
            <a:avLst/>
          </a:prstGeom>
          <a:noFill/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mage filtering: change the intensity range of image by considering its pixel value f(x) or neighboring pixel values to g(x).</a:t>
            </a: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F50ABFE-E4B6-0BC6-7193-045E821748DB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FCE4E8-9163-B44D-CD53-5B0F5E26115B}"/>
              </a:ext>
            </a:extLst>
          </p:cNvPr>
          <p:cNvSpPr txBox="1"/>
          <p:nvPr/>
        </p:nvSpPr>
        <p:spPr>
          <a:xfrm>
            <a:off x="8293171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07D90-B761-FA89-561E-D52465D38F51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2591CD-C9E5-EB43-94A9-904FD103514B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3C726F-1192-889E-FDC9-F202C72BB9AF}"/>
              </a:ext>
            </a:extLst>
          </p:cNvPr>
          <p:cNvCxnSpPr>
            <a:cxnSpLocks/>
            <a:stCxn id="33" idx="3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9D470F14-7437-B601-5449-4D67F8CB1493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(f)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1FB3A86-F5BC-3C3F-234C-EC70FD2A95B4}"/>
              </a:ext>
            </a:extLst>
          </p:cNvPr>
          <p:cNvCxnSpPr>
            <a:cxnSpLocks/>
            <a:endCxn id="37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E67503A-2F29-601F-FA0E-3C00950A1FA1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74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B9D7EE-A829-D9CC-E873-00D420895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529847-B380-F9DE-94BC-71CDC59B616F}"/>
              </a:ext>
            </a:extLst>
          </p:cNvPr>
          <p:cNvSpPr txBox="1"/>
          <p:nvPr/>
        </p:nvSpPr>
        <p:spPr>
          <a:xfrm>
            <a:off x="3145421" y="1121870"/>
            <a:ext cx="61750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(x, y) = f(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w(x, y)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)</a:t>
            </a:r>
            <a:endParaRPr lang="en-US" sz="3200" i="1" dirty="0"/>
          </a:p>
        </p:txBody>
      </p:sp>
      <p:pic>
        <p:nvPicPr>
          <p:cNvPr id="17" name="Picture 16" descr="A close-up of a puppy&#10;&#10;AI-generated content may be incorrect.">
            <a:extLst>
              <a:ext uri="{FF2B5EF4-FFF2-40B4-BE49-F238E27FC236}">
                <a16:creationId xmlns:a16="http://schemas.microsoft.com/office/drawing/2014/main" id="{03962EC8-E8C9-97D2-9241-A142D76F4B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874" y="3300828"/>
            <a:ext cx="2857475" cy="2584897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59F0F1B5-6B29-1536-33CB-C01DA27BB863}"/>
              </a:ext>
            </a:extLst>
          </p:cNvPr>
          <p:cNvGrpSpPr/>
          <p:nvPr/>
        </p:nvGrpSpPr>
        <p:grpSpPr>
          <a:xfrm>
            <a:off x="2426874" y="1121870"/>
            <a:ext cx="2857475" cy="2162583"/>
            <a:chOff x="2172230" y="1374473"/>
            <a:chExt cx="2857475" cy="21625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5060460-30D5-FCC2-41A0-A2615B5EC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458"/>
            <a:stretch/>
          </p:blipFill>
          <p:spPr bwMode="auto">
            <a:xfrm>
              <a:off x="2172230" y="1374473"/>
              <a:ext cx="2857475" cy="2162583"/>
            </a:xfrm>
            <a:prstGeom prst="rect">
              <a:avLst/>
            </a:prstGeom>
            <a:noFill/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DC7D49-5BB2-DD25-3DCC-4995C5A8E58D}"/>
                </a:ext>
              </a:extLst>
            </p:cNvPr>
            <p:cNvSpPr/>
            <p:nvPr/>
          </p:nvSpPr>
          <p:spPr>
            <a:xfrm>
              <a:off x="4838218" y="2455764"/>
              <a:ext cx="191487" cy="55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A075555-C034-355C-60E2-89F607B216A1}"/>
              </a:ext>
            </a:extLst>
          </p:cNvPr>
          <p:cNvSpPr txBox="1"/>
          <p:nvPr/>
        </p:nvSpPr>
        <p:spPr>
          <a:xfrm>
            <a:off x="185195" y="689997"/>
            <a:ext cx="120955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eometric Mapping </a:t>
            </a:r>
            <a:r>
              <a:rPr lang="en-US" sz="1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ange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omain</a:t>
            </a:r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of image coordinate, x by new coordinate w(x) by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(x) = f(w(x)).</a:t>
            </a:r>
            <a:endParaRPr lang="en-US" sz="1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A close-up of a puppy&#10;&#10;AI-generated content may be incorrect.">
            <a:extLst>
              <a:ext uri="{FF2B5EF4-FFF2-40B4-BE49-F238E27FC236}">
                <a16:creationId xmlns:a16="http://schemas.microsoft.com/office/drawing/2014/main" id="{F4B057F0-D934-D5ED-F242-4A2CD8FDC6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181" y="3300828"/>
            <a:ext cx="2864353" cy="2587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C5ACF42-5D61-62C2-6522-4ECFA452FE25}"/>
              </a:ext>
            </a:extLst>
          </p:cNvPr>
          <p:cNvSpPr txBox="1"/>
          <p:nvPr/>
        </p:nvSpPr>
        <p:spPr>
          <a:xfrm>
            <a:off x="3059763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iginal Im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3E276C-987E-7DB2-D4C4-FE9D546217A6}"/>
              </a:ext>
            </a:extLst>
          </p:cNvPr>
          <p:cNvSpPr txBox="1"/>
          <p:nvPr/>
        </p:nvSpPr>
        <p:spPr>
          <a:xfrm>
            <a:off x="8260948" y="5872205"/>
            <a:ext cx="159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ult Imag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D5484F-8E34-0E1E-4C9F-A999022E43ED}"/>
              </a:ext>
            </a:extLst>
          </p:cNvPr>
          <p:cNvSpPr/>
          <p:nvPr/>
        </p:nvSpPr>
        <p:spPr>
          <a:xfrm>
            <a:off x="5993253" y="4364676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, y)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89EE365-F408-8040-9B72-C9357BE655B4}"/>
              </a:ext>
            </a:extLst>
          </p:cNvPr>
          <p:cNvCxnSpPr>
            <a:cxnSpLocks/>
            <a:stCxn id="17" idx="3"/>
            <a:endCxn id="20" idx="1"/>
          </p:cNvCxnSpPr>
          <p:nvPr/>
        </p:nvCxnSpPr>
        <p:spPr>
          <a:xfrm flipV="1">
            <a:off x="5284349" y="4593276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BD470-AD6D-E436-308F-9C8C9C25FD10}"/>
              </a:ext>
            </a:extLst>
          </p:cNvPr>
          <p:cNvCxnSpPr>
            <a:cxnSpLocks/>
            <a:stCxn id="20" idx="3"/>
            <a:endCxn id="10" idx="1"/>
          </p:cNvCxnSpPr>
          <p:nvPr/>
        </p:nvCxnSpPr>
        <p:spPr>
          <a:xfrm>
            <a:off x="6907653" y="4593276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6F9A82B7-F56A-BBAD-9F5B-86BF16617757}"/>
              </a:ext>
            </a:extLst>
          </p:cNvPr>
          <p:cNvSpPr/>
          <p:nvPr/>
        </p:nvSpPr>
        <p:spPr>
          <a:xfrm>
            <a:off x="5993253" y="1894588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(x)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48B1F9F-0031-ADA4-F886-7B0DAC241175}"/>
              </a:ext>
            </a:extLst>
          </p:cNvPr>
          <p:cNvCxnSpPr>
            <a:cxnSpLocks/>
            <a:endCxn id="35" idx="1"/>
          </p:cNvCxnSpPr>
          <p:nvPr/>
        </p:nvCxnSpPr>
        <p:spPr>
          <a:xfrm flipV="1">
            <a:off x="5284349" y="2123188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DAF9218-FA71-CEFA-EE60-ADCF6A015450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6907653" y="2123188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3BE9DC0F-8242-93A1-3F0F-E8AE1B3C3C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07"/>
          <a:stretch/>
        </p:blipFill>
        <p:spPr bwMode="auto">
          <a:xfrm>
            <a:off x="7379981" y="1251495"/>
            <a:ext cx="3097554" cy="19295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0060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518DA-F9D9-C01D-BFEB-60870B62A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xample of Geometric warping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F5B56B-4DB5-0F80-71E7-78E0D1254F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441" y="778373"/>
            <a:ext cx="9571118" cy="53012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7014075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2x2 Linear Transformations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87" y="873782"/>
            <a:ext cx="2857475" cy="25848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5647666" y="1937630"/>
            <a:ext cx="914400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x, y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7045A5-B22D-76F3-1295-E3754FA22EE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 flipV="1">
            <a:off x="4938762" y="2166230"/>
            <a:ext cx="708904" cy="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6562066" y="2166230"/>
            <a:ext cx="705528" cy="14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3684814" y="2449029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C0B546-A5A8-4E19-565D-25B3E485C763}"/>
              </a:ext>
            </a:extLst>
          </p:cNvPr>
          <p:cNvSpPr/>
          <p:nvPr/>
        </p:nvSpPr>
        <p:spPr>
          <a:xfrm>
            <a:off x="8274276" y="177592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2392693" y="4175933"/>
            <a:ext cx="7406613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can represented by a matrix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9893"/>
              </p:ext>
            </p:extLst>
          </p:nvPr>
        </p:nvGraphicFramePr>
        <p:xfrm>
          <a:off x="2081287" y="5059244"/>
          <a:ext cx="1220343" cy="52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938" imgH="220684" progId="Equation.DSMT4">
                  <p:embed/>
                </p:oleObj>
              </mc:Choice>
              <mc:Fallback>
                <p:oleObj name="Equation" r:id="rId4" imgW="513938" imgH="22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287" y="5059244"/>
                        <a:ext cx="1220343" cy="52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1936A05F-F6DB-6056-5113-9CC9A8E07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3228"/>
              </p:ext>
            </p:extLst>
          </p:nvPr>
        </p:nvGraphicFramePr>
        <p:xfrm>
          <a:off x="4304426" y="4726168"/>
          <a:ext cx="1946017" cy="118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426" y="4726168"/>
                        <a:ext cx="1946017" cy="1189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44270"/>
              </p:ext>
            </p:extLst>
          </p:nvPr>
        </p:nvGraphicFramePr>
        <p:xfrm>
          <a:off x="7031892" y="4704960"/>
          <a:ext cx="3312447" cy="12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8581" imgH="465695" progId="Equation.DSMT4">
                  <p:embed/>
                </p:oleObj>
              </mc:Choice>
              <mc:Fallback>
                <p:oleObj name="Equation" r:id="rId8" imgW="1248581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1892" y="4704960"/>
                        <a:ext cx="3312447" cy="12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D756222-DB4D-CE50-518F-926EFBE17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2358"/>
              </p:ext>
            </p:extLst>
          </p:nvPr>
        </p:nvGraphicFramePr>
        <p:xfrm>
          <a:off x="2911475" y="3408363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3408363"/>
                        <a:ext cx="15462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0C38E4C6-4350-F389-FE36-0C88866D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7038"/>
              </p:ext>
            </p:extLst>
          </p:nvPr>
        </p:nvGraphicFramePr>
        <p:xfrm>
          <a:off x="7880350" y="3422650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0350" y="3422650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A white puppy looking out of a window&#10;&#10;AI-generated content may be incorrect.">
            <a:extLst>
              <a:ext uri="{FF2B5EF4-FFF2-40B4-BE49-F238E27FC236}">
                <a16:creationId xmlns:a16="http://schemas.microsoft.com/office/drawing/2014/main" id="{FEB5E15A-5079-20F8-9409-CCD873B5416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0450" y="873782"/>
            <a:ext cx="2854253" cy="2587752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E15701DE-B7BD-3E58-59E5-624467E0ABA3}"/>
              </a:ext>
            </a:extLst>
          </p:cNvPr>
          <p:cNvSpPr/>
          <p:nvPr/>
        </p:nvSpPr>
        <p:spPr>
          <a:xfrm>
            <a:off x="8553709" y="1388579"/>
            <a:ext cx="73152" cy="73152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97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899C0-F882-C46B-7633-66822688A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1" y="145499"/>
            <a:ext cx="3093640" cy="369524"/>
          </a:xfrm>
        </p:spPr>
        <p:txBody>
          <a:bodyPr/>
          <a:lstStyle/>
          <a:p>
            <a:r>
              <a:rPr lang="en-US" dirty="0"/>
              <a:t>Forward mapping</a:t>
            </a:r>
          </a:p>
        </p:txBody>
      </p:sp>
      <p:pic>
        <p:nvPicPr>
          <p:cNvPr id="5" name="Picture 4" descr="A diagram of a graph&#10;&#10;AI-generated content may be incorrect.">
            <a:extLst>
              <a:ext uri="{FF2B5EF4-FFF2-40B4-BE49-F238E27FC236}">
                <a16:creationId xmlns:a16="http://schemas.microsoft.com/office/drawing/2014/main" id="{1EB111C0-0A5C-9018-8D9A-2E6BF3BFC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59" y="666400"/>
            <a:ext cx="4525006" cy="2505425"/>
          </a:xfrm>
          <a:prstGeom prst="rect">
            <a:avLst/>
          </a:prstGeom>
        </p:spPr>
      </p:pic>
      <p:pic>
        <p:nvPicPr>
          <p:cNvPr id="7" name="Picture 6" descr="A diagram of a graph&#10;&#10;AI-generated content may be incorrect.">
            <a:extLst>
              <a:ext uri="{FF2B5EF4-FFF2-40B4-BE49-F238E27FC236}">
                <a16:creationId xmlns:a16="http://schemas.microsoft.com/office/drawing/2014/main" id="{08E35D57-885D-0712-19FF-2D6433F54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"/>
          <a:stretch/>
        </p:blipFill>
        <p:spPr>
          <a:xfrm>
            <a:off x="7454831" y="742601"/>
            <a:ext cx="4525006" cy="2536940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8EFD03D-F377-BEFB-755B-D44DD6A1A7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54588"/>
              </p:ext>
            </p:extLst>
          </p:nvPr>
        </p:nvGraphicFramePr>
        <p:xfrm>
          <a:off x="335359" y="317182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source pixel to a new position in the destination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7FB11C-0CB1-A5D5-C949-31F7E6A96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58024"/>
              </p:ext>
            </p:extLst>
          </p:nvPr>
        </p:nvGraphicFramePr>
        <p:xfrm>
          <a:off x="949127" y="3542308"/>
          <a:ext cx="2413045" cy="67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27" y="3542308"/>
                        <a:ext cx="2413045" cy="67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9C5965B-26B8-2A37-AB65-92B273527F44}"/>
              </a:ext>
            </a:extLst>
          </p:cNvPr>
          <p:cNvCxnSpPr/>
          <p:nvPr/>
        </p:nvCxnSpPr>
        <p:spPr>
          <a:xfrm>
            <a:off x="6334125" y="666400"/>
            <a:ext cx="0" cy="5648675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BFE955B-035B-C196-E4C1-22522EEFE4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968324"/>
              </p:ext>
            </p:extLst>
          </p:nvPr>
        </p:nvGraphicFramePr>
        <p:xfrm>
          <a:off x="6334125" y="3171825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17370368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 each destination pixel back to the corresponding point in 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4352159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A9C68B-2BDA-792D-6E89-A565EE390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79693"/>
              </p:ext>
            </p:extLst>
          </p:nvPr>
        </p:nvGraphicFramePr>
        <p:xfrm>
          <a:off x="7118429" y="3507106"/>
          <a:ext cx="3629831" cy="68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7FB11C-0CB1-A5D5-C949-31F7E6A96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8429" y="3507106"/>
                        <a:ext cx="3629831" cy="68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F08675B-DE31-6C09-88F6-866420123E88}"/>
              </a:ext>
            </a:extLst>
          </p:cNvPr>
          <p:cNvSpPr txBox="1"/>
          <p:nvPr/>
        </p:nvSpPr>
        <p:spPr>
          <a:xfrm>
            <a:off x="1775970" y="2658924"/>
            <a:ext cx="1387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u, v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/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19958C-00B5-74EB-6301-58C8FEBC9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856" y="2641422"/>
                <a:ext cx="1438275" cy="369332"/>
              </a:xfrm>
              <a:prstGeom prst="rect">
                <a:avLst/>
              </a:prstGeom>
              <a:blipFill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D22C35A-31EF-61D0-E4DB-80FF987656CC}"/>
              </a:ext>
            </a:extLst>
          </p:cNvPr>
          <p:cNvCxnSpPr>
            <a:cxnSpLocks/>
          </p:cNvCxnSpPr>
          <p:nvPr/>
        </p:nvCxnSpPr>
        <p:spPr>
          <a:xfrm flipH="1" flipV="1">
            <a:off x="3937000" y="1607858"/>
            <a:ext cx="13970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67B14F6E-37AA-4C93-26D9-61FD329DE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46967"/>
              </p:ext>
            </p:extLst>
          </p:nvPr>
        </p:nvGraphicFramePr>
        <p:xfrm>
          <a:off x="4860365" y="2359993"/>
          <a:ext cx="10972800" cy="33528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08025499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7436220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753887A-45E9-FA89-8759-CE88750D9A11}"/>
              </a:ext>
            </a:extLst>
          </p:cNvPr>
          <p:cNvCxnSpPr/>
          <p:nvPr/>
        </p:nvCxnSpPr>
        <p:spPr>
          <a:xfrm flipH="1" flipV="1">
            <a:off x="4635500" y="1607858"/>
            <a:ext cx="698500" cy="77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B50AD8-25DA-7E62-F2AA-3E7C5ECAB696}"/>
              </a:ext>
            </a:extLst>
          </p:cNvPr>
          <p:cNvCxnSpPr/>
          <p:nvPr/>
        </p:nvCxnSpPr>
        <p:spPr>
          <a:xfrm flipH="1" flipV="1">
            <a:off x="4747933" y="889000"/>
            <a:ext cx="586067" cy="149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A40FEE8-9D06-E944-EEF3-A95C90152945}"/>
              </a:ext>
            </a:extLst>
          </p:cNvPr>
          <p:cNvSpPr txBox="1"/>
          <p:nvPr/>
        </p:nvSpPr>
        <p:spPr>
          <a:xfrm>
            <a:off x="6506206" y="134993"/>
            <a:ext cx="8705850" cy="503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70" b="1" dirty="0">
                <a:latin typeface="+mj-lt"/>
              </a:rPr>
              <a:t>Inverse mapping</a:t>
            </a:r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E79799C9-E54E-C299-E633-A38B49F5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850539"/>
              </p:ext>
            </p:extLst>
          </p:nvPr>
        </p:nvGraphicFramePr>
        <p:xfrm>
          <a:off x="391156" y="4285465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, y) often non-integer → Rounding to nearest pixel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09E887D3-AB5A-59E5-0730-C7DC1CCE85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970603"/>
              </p:ext>
            </p:extLst>
          </p:nvPr>
        </p:nvGraphicFramePr>
        <p:xfrm>
          <a:off x="6450409" y="4252650"/>
          <a:ext cx="6115050" cy="33528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, v) often non-integer → Need Interpolation in original imag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450FE67-8398-7005-EDE7-BD115A2050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46898"/>
              </p:ext>
            </p:extLst>
          </p:nvPr>
        </p:nvGraphicFramePr>
        <p:xfrm>
          <a:off x="335359" y="6046603"/>
          <a:ext cx="6115050" cy="365760"/>
        </p:xfrm>
        <a:graphic>
          <a:graphicData uri="http://schemas.openxmlformats.org/drawingml/2006/table">
            <a:tbl>
              <a:tblPr/>
              <a:tblGrid>
                <a:gridCol w="6115050">
                  <a:extLst>
                    <a:ext uri="{9D8B030D-6E8A-4147-A177-3AD203B41FA5}">
                      <a16:colId xmlns:a16="http://schemas.microsoft.com/office/drawing/2014/main" val="42014525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y leave holes in destination image - Some pixels are miss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45308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596FEE5-888F-CFFE-4F3C-2EC9C33A14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664729"/>
              </p:ext>
            </p:extLst>
          </p:nvPr>
        </p:nvGraphicFramePr>
        <p:xfrm>
          <a:off x="6438340" y="6054914"/>
          <a:ext cx="10972800" cy="365760"/>
        </p:xfrm>
        <a:graphic>
          <a:graphicData uri="http://schemas.openxmlformats.org/drawingml/2006/table">
            <a:tbl>
              <a:tblPr/>
              <a:tblGrid>
                <a:gridCol w="10972800">
                  <a:extLst>
                    <a:ext uri="{9D8B030D-6E8A-4147-A177-3AD203B41FA5}">
                      <a16:colId xmlns:a16="http://schemas.microsoft.com/office/drawing/2014/main" val="433674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e complete and </a:t>
                      </a:r>
                      <a:r>
                        <a:rPr lang="en-US" sz="18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r-quality</a:t>
                      </a:r>
                      <a:r>
                        <a:rPr lang="en-US" sz="1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sul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91882"/>
                  </a:ext>
                </a:extLst>
              </a:tr>
            </a:tbl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E2C77F87-F80D-F0A4-FF0D-F83A0B569056}"/>
              </a:ext>
            </a:extLst>
          </p:cNvPr>
          <p:cNvGrpSpPr/>
          <p:nvPr/>
        </p:nvGrpSpPr>
        <p:grpSpPr>
          <a:xfrm>
            <a:off x="10446311" y="4603651"/>
            <a:ext cx="1745689" cy="1634143"/>
            <a:chOff x="10346765" y="4786531"/>
            <a:chExt cx="1745689" cy="1634143"/>
          </a:xfrm>
        </p:grpSpPr>
        <p:pic>
          <p:nvPicPr>
            <p:cNvPr id="3074" name="Picture 2" descr="Bilinear interpolation – x-engineer.org">
              <a:extLst>
                <a:ext uri="{FF2B5EF4-FFF2-40B4-BE49-F238E27FC236}">
                  <a16:creationId xmlns:a16="http://schemas.microsoft.com/office/drawing/2014/main" id="{ED2D1B6D-6A49-C108-4E04-503C0AC75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46765" y="4786531"/>
              <a:ext cx="1745689" cy="1634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98F6EA5-5249-CC41-22FA-CC92EC65AD59}"/>
                </a:ext>
              </a:extLst>
            </p:cNvPr>
            <p:cNvCxnSpPr>
              <a:cxnSpLocks/>
            </p:cNvCxnSpPr>
            <p:nvPr/>
          </p:nvCxnSpPr>
          <p:spPr>
            <a:xfrm>
              <a:off x="10715625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BDEE7860-9BDA-B170-163C-E959BFE43EEB}"/>
                </a:ext>
              </a:extLst>
            </p:cNvPr>
            <p:cNvCxnSpPr>
              <a:cxnSpLocks/>
            </p:cNvCxnSpPr>
            <p:nvPr/>
          </p:nvCxnSpPr>
          <p:spPr>
            <a:xfrm>
              <a:off x="10708481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8CC76C0-A475-106A-7274-EE1800B2062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3825" y="6093618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E680F787-4162-B6C6-96E1-8A1B2C0758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51443" y="4905375"/>
              <a:ext cx="3476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7883E1CC-DCBA-2ECC-30A2-336FC3B68F6F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11018042" y="5900736"/>
              <a:ext cx="347663" cy="0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5BADC64-D1E8-FD57-CDF8-F324E1B66313}"/>
                </a:ext>
              </a:extLst>
            </p:cNvPr>
            <p:cNvCxnSpPr>
              <a:cxnSpLocks/>
            </p:cNvCxnSpPr>
            <p:nvPr/>
          </p:nvCxnSpPr>
          <p:spPr>
            <a:xfrm>
              <a:off x="11191874" y="4924394"/>
              <a:ext cx="1" cy="196994"/>
            </a:xfrm>
            <a:prstGeom prst="straightConnector1">
              <a:avLst/>
            </a:prstGeom>
            <a:ln>
              <a:solidFill>
                <a:srgbClr val="00B000"/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81F232F0-E3A0-1E35-F1DC-FC04B279E468}"/>
              </a:ext>
            </a:extLst>
          </p:cNvPr>
          <p:cNvSpPr txBox="1"/>
          <p:nvPr/>
        </p:nvSpPr>
        <p:spPr>
          <a:xfrm>
            <a:off x="6512719" y="4887678"/>
            <a:ext cx="87534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267850D-3BD0-287F-DD72-5D3696F41D2E}"/>
              </a:ext>
            </a:extLst>
          </p:cNvPr>
          <p:cNvSpPr txBox="1"/>
          <p:nvPr/>
        </p:nvSpPr>
        <p:spPr>
          <a:xfrm>
            <a:off x="6513289" y="516979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x, y) =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Q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x 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x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D132842-73A8-8913-41BD-E05B0397E7EF}"/>
              </a:ext>
            </a:extLst>
          </p:cNvPr>
          <p:cNvSpPr txBox="1"/>
          <p:nvPr/>
        </p:nvSpPr>
        <p:spPr>
          <a:xfrm>
            <a:off x="6506206" y="5437040"/>
            <a:ext cx="87562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(x, y) =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+ R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· (y 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 / (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– y</a:t>
            </a:r>
            <a:r>
              <a:rPr lang="es-ES" sz="1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s-E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)</a:t>
            </a:r>
            <a:endParaRPr lang="en-US" sz="12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542B64D-1DE9-2AAF-4D1A-663DA906C068}"/>
              </a:ext>
            </a:extLst>
          </p:cNvPr>
          <p:cNvSpPr txBox="1"/>
          <p:nvPr/>
        </p:nvSpPr>
        <p:spPr>
          <a:xfrm>
            <a:off x="6458582" y="4564059"/>
            <a:ext cx="87534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Interpo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9964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33484-32DB-9322-22D2-B1A046018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360" y="145499"/>
            <a:ext cx="7406613" cy="369524"/>
          </a:xfrm>
        </p:spPr>
        <p:txBody>
          <a:bodyPr/>
          <a:lstStyle/>
          <a:p>
            <a:r>
              <a:rPr lang="en-US" dirty="0"/>
              <a:t>Scaling (Stretching or Squishing)</a:t>
            </a:r>
          </a:p>
        </p:txBody>
      </p:sp>
      <p:pic>
        <p:nvPicPr>
          <p:cNvPr id="13" name="Picture 12" descr="A close-up of a puppy&#10;&#10;AI-generated content may be incorrect.">
            <a:extLst>
              <a:ext uri="{FF2B5EF4-FFF2-40B4-BE49-F238E27FC236}">
                <a16:creationId xmlns:a16="http://schemas.microsoft.com/office/drawing/2014/main" id="{AC496B13-DE82-EB7B-2044-7904C850B5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468" y="894549"/>
            <a:ext cx="2425978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B06140-63B5-63BC-1CA9-0381BB4CE4EB}"/>
              </a:ext>
            </a:extLst>
          </p:cNvPr>
          <p:cNvSpPr/>
          <p:nvPr/>
        </p:nvSpPr>
        <p:spPr>
          <a:xfrm>
            <a:off x="4766227" y="1763229"/>
            <a:ext cx="1092894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u, v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E59C808-797C-0BF9-922F-B76FAF44C5B8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3904446" y="1991829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48AEC128-079B-DB3D-1107-2FCF85D904E8}"/>
              </a:ext>
            </a:extLst>
          </p:cNvPr>
          <p:cNvSpPr/>
          <p:nvPr/>
        </p:nvSpPr>
        <p:spPr>
          <a:xfrm>
            <a:off x="2830538" y="225432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762A9D6C-7A63-8D2A-4C18-AA38CD486243}"/>
              </a:ext>
            </a:extLst>
          </p:cNvPr>
          <p:cNvSpPr txBox="1">
            <a:spLocks/>
          </p:cNvSpPr>
          <p:nvPr/>
        </p:nvSpPr>
        <p:spPr>
          <a:xfrm>
            <a:off x="1044095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: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E3FC034-954E-28AA-080E-4940155F9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58205"/>
              </p:ext>
            </p:extLst>
          </p:nvPr>
        </p:nvGraphicFramePr>
        <p:xfrm>
          <a:off x="1069172" y="4260044"/>
          <a:ext cx="1116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72" y="4260044"/>
                        <a:ext cx="111601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C9FD2CC-9286-5BF0-828D-3A9DF804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4655"/>
              </p:ext>
            </p:extLst>
          </p:nvPr>
        </p:nvGraphicFramePr>
        <p:xfrm>
          <a:off x="1069172" y="5059243"/>
          <a:ext cx="4441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82400" progId="Equation.DSMT4">
                  <p:embed/>
                </p:oleObj>
              </mc:Choice>
              <mc:Fallback>
                <p:oleObj name="Equation" r:id="rId6" imgW="1676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172" y="5059243"/>
                        <a:ext cx="44418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2FDA23-46F7-FFA6-D475-D23B065BE8B2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859121" y="1991829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/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, y)</a:t>
                </a: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2F21C4D-1290-3736-3BDF-24AC0674B7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227" y="2368550"/>
                <a:ext cx="1092894" cy="457200"/>
              </a:xfrm>
              <a:prstGeom prst="rect">
                <a:avLst/>
              </a:prstGeom>
              <a:blipFill>
                <a:blip r:embed="rId8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A8644F6-FDC1-7E61-3389-44D5C70395BB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3904446" y="2597150"/>
            <a:ext cx="86178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CC01602-407C-2717-F33D-2844AA20B33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>
            <a:off x="5859121" y="2597150"/>
            <a:ext cx="856988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F50F88-8219-7AFF-1AA6-54900196D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26830"/>
              </p:ext>
            </p:extLst>
          </p:nvPr>
        </p:nvGraphicFramePr>
        <p:xfrm>
          <a:off x="1919288" y="3043238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D756222-DB4D-CE50-518F-926EFBE17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9288" y="3043238"/>
                        <a:ext cx="15446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A close-up of a seal&#10;&#10;AI-generated content may be incorrect.">
            <a:extLst>
              <a:ext uri="{FF2B5EF4-FFF2-40B4-BE49-F238E27FC236}">
                <a16:creationId xmlns:a16="http://schemas.microsoft.com/office/drawing/2014/main" id="{C7A8DBDE-0D6D-5E66-865D-AC54F06CD98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109" y="1678483"/>
            <a:ext cx="4855930" cy="1113275"/>
          </a:xfrm>
          <a:prstGeom prst="rect">
            <a:avLst/>
          </a:prstGeom>
        </p:spPr>
      </p:pic>
      <p:sp>
        <p:nvSpPr>
          <p:cNvPr id="41" name="Oval 40">
            <a:extLst>
              <a:ext uri="{FF2B5EF4-FFF2-40B4-BE49-F238E27FC236}">
                <a16:creationId xmlns:a16="http://schemas.microsoft.com/office/drawing/2014/main" id="{3FFC103E-5671-4F1B-7A6D-C1A72E7A8A7E}"/>
              </a:ext>
            </a:extLst>
          </p:cNvPr>
          <p:cNvSpPr/>
          <p:nvPr/>
        </p:nvSpPr>
        <p:spPr>
          <a:xfrm>
            <a:off x="9467558" y="2311475"/>
            <a:ext cx="107950" cy="1143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2307489-B23F-23ED-DCB7-96145FB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41658"/>
              </p:ext>
            </p:extLst>
          </p:nvPr>
        </p:nvGraphicFramePr>
        <p:xfrm>
          <a:off x="8324850" y="3030538"/>
          <a:ext cx="1636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0C38E4C6-4350-F389-FE36-0C88866D0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4850" y="3030538"/>
                        <a:ext cx="16367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168F7E9-8E3F-7088-D7E1-69569F95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057"/>
              </p:ext>
            </p:extLst>
          </p:nvPr>
        </p:nvGraphicFramePr>
        <p:xfrm>
          <a:off x="3016250" y="4244975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41200" progId="Equation.DSMT4">
                  <p:embed/>
                </p:oleObj>
              </mc:Choice>
              <mc:Fallback>
                <p:oleObj name="Equation" r:id="rId14" imgW="48240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4244975"/>
                        <a:ext cx="11461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>
            <a:extLst>
              <a:ext uri="{FF2B5EF4-FFF2-40B4-BE49-F238E27FC236}">
                <a16:creationId xmlns:a16="http://schemas.microsoft.com/office/drawing/2014/main" id="{3499C475-0C7B-0D36-9BD3-F5FDD67D297C}"/>
              </a:ext>
            </a:extLst>
          </p:cNvPr>
          <p:cNvSpPr txBox="1">
            <a:spLocks/>
          </p:cNvSpPr>
          <p:nvPr/>
        </p:nvSpPr>
        <p:spPr>
          <a:xfrm>
            <a:off x="6677959" y="3694429"/>
            <a:ext cx="2128557" cy="369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1219200" rtl="0" eaLnBrk="1" latinLnBrk="1" hangingPunct="1">
              <a:spcBef>
                <a:spcPct val="0"/>
              </a:spcBef>
              <a:buNone/>
              <a:defRPr sz="2665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AA4D1296-D398-1ABE-1368-A1D67CF51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5066"/>
              </p:ext>
            </p:extLst>
          </p:nvPr>
        </p:nvGraphicFramePr>
        <p:xfrm>
          <a:off x="6761163" y="4017963"/>
          <a:ext cx="1025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31640" progId="Equation.DSMT4">
                  <p:embed/>
                </p:oleObj>
              </mc:Choice>
              <mc:Fallback>
                <p:oleObj name="Equation" r:id="rId16" imgW="43164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E3FC034-954E-28AA-080E-4940155F9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61163" y="4017963"/>
                        <a:ext cx="102552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74607D6-994A-2141-DC9B-8A769E8BF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8219"/>
              </p:ext>
            </p:extLst>
          </p:nvPr>
        </p:nvGraphicFramePr>
        <p:xfrm>
          <a:off x="6677959" y="5064920"/>
          <a:ext cx="4985079" cy="12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93680" imgH="482400" progId="Equation.DSMT4">
                  <p:embed/>
                </p:oleObj>
              </mc:Choice>
              <mc:Fallback>
                <p:oleObj name="Equation" r:id="rId18" imgW="199368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C9FD2CC-9286-5BF0-828D-3A9DF8041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7959" y="5064920"/>
                        <a:ext cx="4985079" cy="120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C5D2990-27E2-6378-E68B-501ABD697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6895"/>
              </p:ext>
            </p:extLst>
          </p:nvPr>
        </p:nvGraphicFramePr>
        <p:xfrm>
          <a:off x="9028113" y="4003675"/>
          <a:ext cx="99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444240" progId="Equation.DSMT4">
                  <p:embed/>
                </p:oleObj>
              </mc:Choice>
              <mc:Fallback>
                <p:oleObj name="Equation" r:id="rId20" imgW="41904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168F7E9-8E3F-7088-D7E1-69569F951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28113" y="4003675"/>
                        <a:ext cx="99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721677"/>
      </p:ext>
    </p:extLst>
  </p:cSld>
  <p:clrMapOvr>
    <a:masterClrMapping/>
  </p:clrMapOvr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55</TotalTime>
  <Words>685</Words>
  <Application>Microsoft Office PowerPoint</Application>
  <PresentationFormat>Widescreen</PresentationFormat>
  <Paragraphs>135</Paragraphs>
  <Slides>1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Malgun Gothic</vt:lpstr>
      <vt:lpstr>Malgun Gothic</vt:lpstr>
      <vt:lpstr>Arial</vt:lpstr>
      <vt:lpstr>Arial Unicode MS</vt:lpstr>
      <vt:lpstr>Calibri</vt:lpstr>
      <vt:lpstr>Cambria Math</vt:lpstr>
      <vt:lpstr>Times New Roman</vt:lpstr>
      <vt:lpstr>양재참숯체B</vt:lpstr>
      <vt:lpstr>디자인 사용자 지정</vt:lpstr>
      <vt:lpstr>MathType 7.0 Equation</vt:lpstr>
      <vt:lpstr>Timeline</vt:lpstr>
      <vt:lpstr>Timeline</vt:lpstr>
      <vt:lpstr>PowerPoint Presentation</vt:lpstr>
      <vt:lpstr>Image filtering</vt:lpstr>
      <vt:lpstr>Geometric Mapping </vt:lpstr>
      <vt:lpstr>Example of Geometric warping</vt:lpstr>
      <vt:lpstr>2x2 Linear Transformations</vt:lpstr>
      <vt:lpstr>Forward mapping</vt:lpstr>
      <vt:lpstr>Scaling (Stretching or Squishing)</vt:lpstr>
      <vt:lpstr>Rotation</vt:lpstr>
      <vt:lpstr>Rotation</vt:lpstr>
      <vt:lpstr>Skewing</vt:lpstr>
      <vt:lpstr>Translation</vt:lpstr>
      <vt:lpstr>Homogenous Coordinates</vt:lpstr>
      <vt:lpstr>Translation</vt:lpstr>
      <vt:lpstr>Scaling, Ro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L2020</dc:creator>
  <cp:lastModifiedBy>PC</cp:lastModifiedBy>
  <cp:revision>335</cp:revision>
  <dcterms:created xsi:type="dcterms:W3CDTF">2024-11-29T08:47:06Z</dcterms:created>
  <dcterms:modified xsi:type="dcterms:W3CDTF">2025-06-16T10:3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1033-11.1.0.11723</vt:lpwstr>
  </property>
</Properties>
</file>